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FD5E84" w14:textId="752ADEEC" w:rsidR="00A86E7F" w:rsidRDefault="00A86E7F" w:rsidP="00333984">
      <w:pPr>
        <w:spacing w:line="288" w:lineRule="auto"/>
        <w:ind w:leftChars="135" w:left="283"/>
        <w:jc w:val="center"/>
        <w:rPr>
          <w:rFonts w:eastAsia="黑体"/>
          <w:b/>
          <w:bCs/>
          <w:sz w:val="32"/>
          <w:szCs w:val="36"/>
        </w:rPr>
      </w:pPr>
      <w:r>
        <w:rPr>
          <w:rFonts w:eastAsia="黑体" w:hint="eastAsia"/>
          <w:b/>
          <w:bCs/>
          <w:sz w:val="32"/>
          <w:szCs w:val="36"/>
        </w:rPr>
        <w:t>广州大学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 w:rsidR="00FA287E">
        <w:rPr>
          <w:rFonts w:eastAsia="黑体" w:hint="eastAsia"/>
          <w:b/>
          <w:bCs/>
          <w:sz w:val="32"/>
          <w:szCs w:val="36"/>
          <w:u w:val="single"/>
        </w:rPr>
        <w:t>20</w:t>
      </w:r>
      <w:r w:rsidR="00FC39F8">
        <w:rPr>
          <w:rFonts w:eastAsia="黑体" w:hint="eastAsia"/>
          <w:b/>
          <w:bCs/>
          <w:sz w:val="32"/>
          <w:szCs w:val="36"/>
          <w:u w:val="single"/>
        </w:rPr>
        <w:t>1</w:t>
      </w:r>
      <w:r w:rsidR="00D5792E">
        <w:rPr>
          <w:rFonts w:eastAsia="黑体" w:hint="eastAsia"/>
          <w:b/>
          <w:bCs/>
          <w:sz w:val="32"/>
          <w:szCs w:val="36"/>
          <w:u w:val="single"/>
        </w:rPr>
        <w:t>8</w:t>
      </w:r>
      <w:r w:rsidR="00FA287E">
        <w:rPr>
          <w:rFonts w:eastAsia="黑体" w:hint="eastAsia"/>
          <w:b/>
          <w:bCs/>
          <w:sz w:val="32"/>
          <w:szCs w:val="36"/>
          <w:u w:val="single"/>
        </w:rPr>
        <w:t>-20</w:t>
      </w:r>
      <w:r w:rsidR="00FC39F8">
        <w:rPr>
          <w:rFonts w:eastAsia="黑体" w:hint="eastAsia"/>
          <w:b/>
          <w:bCs/>
          <w:sz w:val="32"/>
          <w:szCs w:val="36"/>
          <w:u w:val="single"/>
        </w:rPr>
        <w:t>1</w:t>
      </w:r>
      <w:r w:rsidR="00D5792E">
        <w:rPr>
          <w:rFonts w:eastAsia="黑体" w:hint="eastAsia"/>
          <w:b/>
          <w:bCs/>
          <w:sz w:val="32"/>
          <w:szCs w:val="36"/>
          <w:u w:val="single"/>
        </w:rPr>
        <w:t>9</w:t>
      </w:r>
      <w:proofErr w:type="gramStart"/>
      <w:r>
        <w:rPr>
          <w:rFonts w:eastAsia="黑体" w:hint="eastAsia"/>
          <w:b/>
          <w:bCs/>
          <w:sz w:val="32"/>
          <w:szCs w:val="36"/>
        </w:rPr>
        <w:t>学年第</w:t>
      </w:r>
      <w:proofErr w:type="gramEnd"/>
      <w:r w:rsidR="00715E04"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 w:rsidR="00FA0D4C">
        <w:rPr>
          <w:rFonts w:eastAsia="黑体" w:hint="eastAsia"/>
          <w:b/>
          <w:bCs/>
          <w:sz w:val="32"/>
          <w:szCs w:val="36"/>
          <w:u w:val="single"/>
        </w:rPr>
        <w:t>二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>
        <w:rPr>
          <w:rFonts w:eastAsia="黑体" w:hint="eastAsia"/>
          <w:b/>
          <w:bCs/>
          <w:sz w:val="32"/>
          <w:szCs w:val="36"/>
        </w:rPr>
        <w:t>学期考试卷</w:t>
      </w:r>
      <w:r w:rsidR="003D7CD3">
        <w:rPr>
          <w:rFonts w:eastAsia="黑体" w:hint="eastAsia"/>
          <w:b/>
          <w:bCs/>
          <w:sz w:val="32"/>
          <w:szCs w:val="36"/>
        </w:rPr>
        <w:t>（</w:t>
      </w:r>
      <w:r w:rsidR="003D7CD3">
        <w:rPr>
          <w:rFonts w:eastAsia="黑体"/>
          <w:b/>
          <w:bCs/>
          <w:sz w:val="32"/>
          <w:szCs w:val="36"/>
        </w:rPr>
        <w:t>B</w:t>
      </w:r>
      <w:r w:rsidR="003D7CD3">
        <w:rPr>
          <w:rFonts w:eastAsia="黑体" w:hint="eastAsia"/>
          <w:b/>
          <w:bCs/>
          <w:sz w:val="32"/>
          <w:szCs w:val="36"/>
        </w:rPr>
        <w:t>）</w:t>
      </w:r>
    </w:p>
    <w:p w14:paraId="1EFD5EBB" w14:textId="7D05B5F7" w:rsidR="00670C6F" w:rsidRPr="008B1C54" w:rsidRDefault="00000000" w:rsidP="00BF7E2D">
      <w:pPr>
        <w:spacing w:line="288" w:lineRule="auto"/>
        <w:ind w:right="420" w:firstLineChars="200" w:firstLine="480"/>
        <w:rPr>
          <w:b/>
          <w:szCs w:val="21"/>
        </w:rPr>
      </w:pPr>
      <w:r>
        <w:rPr>
          <w:noProof/>
          <w:sz w:val="24"/>
        </w:rPr>
        <w:pict w14:anchorId="1EFD5F09">
          <v:shapetype id="_x0000_t202" coordsize="21600,21600" o:spt="202" path="m,l,21600r21600,l21600,xe">
            <v:stroke joinstyle="miter"/>
            <v:path gradientshapeok="t" o:connecttype="rect"/>
          </v:shapetype>
          <v:shape id="_x0000_s23245" type="#_x0000_t202" style="position:absolute;left:0;text-align:left;margin-left:116pt;margin-top:94.1pt;width:24.8pt;height:20.25pt;z-index:251841536;mso-position-horizontal-relative:text;mso-position-vertical-relative:text;mso-width-relative:margin;mso-height-relative:margin" filled="f" stroked="f">
            <v:textbox style="mso-next-textbox:#_x0000_s23245">
              <w:txbxContent>
                <w:p w14:paraId="1EFD5F48" w14:textId="77777777" w:rsidR="00F61FBE" w:rsidRDefault="00F61FBE" w:rsidP="00C21544">
                  <w:r>
                    <w:rPr>
                      <w:rFonts w:hint="eastAsia"/>
                      <w:i/>
                    </w:rPr>
                    <w:t>H</w:t>
                  </w:r>
                </w:p>
              </w:txbxContent>
            </v:textbox>
          </v:shape>
        </w:pict>
      </w:r>
      <w:r>
        <w:rPr>
          <w:noProof/>
          <w:sz w:val="24"/>
        </w:rPr>
        <w:pict w14:anchorId="1EFD5F0A">
          <v:shape id="_x0000_s23244" type="#_x0000_t202" style="position:absolute;left:0;text-align:left;margin-left:91.2pt;margin-top:94.95pt;width:24.8pt;height:20.25pt;z-index:251840512;mso-position-horizontal-relative:text;mso-position-vertical-relative:text;mso-width-relative:margin;mso-height-relative:margin" filled="f" stroked="f">
            <v:textbox style="mso-next-textbox:#_x0000_s23244">
              <w:txbxContent>
                <w:p w14:paraId="1EFD5F49" w14:textId="77777777" w:rsidR="00F61FBE" w:rsidRDefault="00F61FBE" w:rsidP="00C21544">
                  <w:r>
                    <w:rPr>
                      <w:rFonts w:hint="eastAsia"/>
                      <w:i/>
                    </w:rPr>
                    <w:t>G</w:t>
                  </w:r>
                </w:p>
              </w:txbxContent>
            </v:textbox>
          </v:shape>
        </w:pict>
      </w:r>
      <w:r>
        <w:rPr>
          <w:noProof/>
          <w:sz w:val="24"/>
        </w:rPr>
        <w:pict w14:anchorId="1EFD5F0B">
          <v:shape id="_x0000_s23243" type="#_x0000_t202" style="position:absolute;left:0;text-align:left;margin-left:56.7pt;margin-top:95.8pt;width:24.8pt;height:20.25pt;z-index:251839488;mso-position-horizontal-relative:text;mso-position-vertical-relative:text;mso-width-relative:margin;mso-height-relative:margin" filled="f" stroked="f">
            <v:textbox style="mso-next-textbox:#_x0000_s23243">
              <w:txbxContent>
                <w:p w14:paraId="1EFD5F4A" w14:textId="77777777" w:rsidR="00F61FBE" w:rsidRDefault="00F61FBE" w:rsidP="00C21544">
                  <w:r>
                    <w:rPr>
                      <w:rFonts w:hint="eastAsia"/>
                      <w:i/>
                    </w:rPr>
                    <w:t>F</w:t>
                  </w:r>
                </w:p>
              </w:txbxContent>
            </v:textbox>
          </v:shape>
        </w:pict>
      </w:r>
      <w:r w:rsidR="00FD6779" w:rsidRPr="008B1C54">
        <w:rPr>
          <w:rFonts w:hint="eastAsia"/>
          <w:b/>
          <w:bCs/>
          <w:szCs w:val="21"/>
        </w:rPr>
        <w:t>一、</w:t>
      </w:r>
      <w:r w:rsidR="00670C6F" w:rsidRPr="008B1C54">
        <w:rPr>
          <w:rFonts w:hint="eastAsia"/>
          <w:b/>
          <w:bCs/>
          <w:szCs w:val="21"/>
        </w:rPr>
        <w:t>（</w:t>
      </w:r>
      <w:r w:rsidR="00715E04" w:rsidRPr="008B1C54">
        <w:rPr>
          <w:rFonts w:hint="eastAsia"/>
          <w:b/>
          <w:bCs/>
          <w:szCs w:val="21"/>
        </w:rPr>
        <w:t>6</w:t>
      </w:r>
      <w:r w:rsidR="00670C6F" w:rsidRPr="008B1C54">
        <w:rPr>
          <w:rFonts w:hint="eastAsia"/>
          <w:b/>
          <w:bCs/>
          <w:szCs w:val="21"/>
        </w:rPr>
        <w:t>分）对图示体系进行几何组成分析。（写出分析过程）</w:t>
      </w:r>
    </w:p>
    <w:p w14:paraId="1EFD5EBC" w14:textId="12BE95E7" w:rsidR="00652074" w:rsidRDefault="00670C6F" w:rsidP="00D13C80">
      <w:pPr>
        <w:ind w:leftChars="135" w:left="283" w:rightChars="92" w:right="193"/>
        <w:rPr>
          <w:sz w:val="24"/>
        </w:rPr>
      </w:pPr>
      <w:r>
        <w:rPr>
          <w:rFonts w:hint="eastAsia"/>
          <w:sz w:val="24"/>
        </w:rPr>
        <w:t xml:space="preserve">      </w:t>
      </w:r>
      <w:r w:rsidR="00000000">
        <w:rPr>
          <w:sz w:val="24"/>
        </w:rPr>
      </w:r>
      <w:r w:rsidR="00000000">
        <w:rPr>
          <w:sz w:val="24"/>
        </w:rPr>
        <w:pict w14:anchorId="1EFD5F0F">
          <v:group id="_x0000_s21385" editas="canvas" style="width:175.1pt;height:115.8pt;mso-position-horizontal-relative:char;mso-position-vertical-relative:line" coordorigin="2510,4457" coordsize="3088,2043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1386" type="#_x0000_t75" style="position:absolute;left:2510;top:4457;width:3088;height:2043" o:preferrelative="f">
              <v:fill o:detectmouseclick="t"/>
              <v:path o:extrusionok="t" o:connecttype="none"/>
              <o:lock v:ext="edit" text="t"/>
            </v:shape>
            <v:group id="_x0000_s22545" style="position:absolute;left:4692;top:4457;width:203;height:370" coordorigin="4687,4036" coordsize="228,420">
              <v:group id="_x0000_s22546" style="position:absolute;left:4755;top:4036;width:160;height:420" coordorigin="4130,4314" coordsize="160,420">
                <v:line id="_x0000_s22547" style="position:absolute;rotation:-90;flip:y" from="3922,4525" to="4339,4527" strokeweight="2.25pt">
                  <v:stroke startarrowwidth="narrow" startarrowlength="short" endarrowwidth="narrow" endarrowlength="short"/>
                  <o:lock v:ext="edit" aspectratio="t"/>
                </v:line>
                <v:line id="_x0000_s22548" style="position:absolute;rotation:90;flip:x y" from="4237,4676" to="4295,4724">
                  <v:stroke startarrowwidth="narrow" startarrowlength="short" endarrowwidth="narrow" endarrowlength="short"/>
                  <o:lock v:ext="edit" aspectratio="t"/>
                </v:line>
                <v:line id="_x0000_s22549" style="position:absolute;rotation:90;flip:x y" from="4144,4573" to="4296,4713">
                  <v:stroke startarrowwidth="narrow" startarrowlength="short" endarrowwidth="narrow" endarrowlength="short"/>
                  <o:lock v:ext="edit" aspectratio="t"/>
                </v:line>
                <v:line id="_x0000_s22550" style="position:absolute;rotation:90;flip:x y" from="4142,4454" to="4294,4594">
                  <v:stroke startarrowwidth="narrow" startarrowlength="short" endarrowwidth="narrow" endarrowlength="short"/>
                  <o:lock v:ext="edit" aspectratio="t"/>
                </v:line>
                <v:line id="_x0000_s22551" style="position:absolute;rotation:90;flip:x y" from="4144,4337" to="4296,4477">
                  <v:stroke startarrowwidth="narrow" startarrowlength="short" endarrowwidth="narrow" endarrowlength="short"/>
                  <o:lock v:ext="edit" aspectratio="t"/>
                </v:line>
                <v:line id="_x0000_s22552" style="position:absolute;rotation:90;flip:x y" from="4144,4320" to="4216,4380">
                  <v:stroke startarrowwidth="narrow" startarrowlength="short" endarrowwidth="narrow" endarrowlength="short"/>
                  <o:lock v:ext="edit" aspectratio="t"/>
                </v:line>
              </v:group>
              <v:oval id="_x0000_s22553" style="position:absolute;left:4687;top:4170;width:128;height:136" strokeweight="1.5pt">
                <v:fill color2="black"/>
              </v:oval>
            </v:group>
            <v:group id="_x0000_s22564" style="position:absolute;left:2743;top:4603;width:2154;height:1744" coordorigin="2743,4603" coordsize="2154,1744">
              <v:line id="_x0000_s21415" style="position:absolute;flip:y" from="3945,5972" to="4724,5975" strokeweight="1.5pt"/>
              <v:line id="_x0000_s21427" style="position:absolute;flip:x" from="3926,4678" to="3937,6030" strokeweight="1.5pt"/>
              <v:line id="_x0000_s21238" style="position:absolute;rotation:5874772fd;flip:x" from="2288,5282" to="3565,5287" strokeweight="1.5pt"/>
              <v:line id="_x0000_s21225" style="position:absolute;flip:y" from="2932,5320" to="3926,5321" strokeweight="1.5pt"/>
              <v:line id="_x0000_s21431" style="position:absolute;flip:y" from="2910,4646" to="4716,4657" strokeweight="1.5pt"/>
              <v:oval id="_x0000_s21432" style="position:absolute;left:2944;top:5268;width:105;height:106" strokeweight="1.5pt">
                <v:fill color2="black"/>
              </v:oval>
              <v:oval id="_x0000_s21433" style="position:absolute;left:3881;top:4603;width:105;height:105" strokeweight="1.5pt">
                <v:fill color2="black"/>
              </v:oval>
              <v:oval id="_x0000_s21437" style="position:absolute;left:3402;top:4606;width:105;height:103" strokeweight="1.5pt">
                <v:fill color2="black"/>
              </v:oval>
              <v:oval id="_x0000_s21435" style="position:absolute;left:3817;top:5271;width:105;height:103" strokeweight="1.5pt">
                <v:fill color2="black"/>
              </v:oval>
              <v:group id="_x0000_s22517" style="position:absolute;left:3722;top:5923;width:370;height:424" coordorigin="4704,5611" coordsize="419,481">
                <v:line id="_x0000_s22518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2519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2520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2521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2522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2523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2524" style="position:absolute;flip:y" from="4921,5724" to="4922,5903" strokeweight="1.5pt">
                  <v:stroke startarrowwidth="narrow" startarrowlength="short" endarrowwidth="narrow" endarrowlength="short"/>
                </v:line>
                <v:oval id="_x0000_s22525" style="position:absolute;left:4859;top:5872;width:120;height:120;rotation:-180;flip:x" strokeweight="1.5pt">
                  <v:fill color2="black"/>
                </v:oval>
                <v:oval id="_x0000_s22526" style="position:absolute;left:4861;top:5611;width:120;height:120;rotation:-180;flip:x" strokeweight="1.5pt">
                  <v:fill color2="black"/>
                </v:oval>
              </v:group>
              <v:group id="_x0000_s22536" style="position:absolute;left:4694;top:5810;width:203;height:371" coordorigin="4687,4036" coordsize="228,420">
                <v:group id="_x0000_s22537" style="position:absolute;left:4755;top:4036;width:160;height:420" coordorigin="4130,4314" coordsize="160,420">
                  <v:line id="_x0000_s22538" style="position:absolute;rotation:-90;flip:y" from="3922,4525" to="4339,4527" strokeweight="2.25pt">
                    <v:stroke startarrowwidth="narrow" startarrowlength="short" endarrowwidth="narrow" endarrowlength="short"/>
                    <o:lock v:ext="edit" aspectratio="t"/>
                  </v:line>
                  <v:line id="_x0000_s22539" style="position:absolute;rotation:90;flip:x y" from="4237,4676" to="4295,4724">
                    <v:stroke startarrowwidth="narrow" startarrowlength="short" endarrowwidth="narrow" endarrowlength="short"/>
                    <o:lock v:ext="edit" aspectratio="t"/>
                  </v:line>
                  <v:line id="_x0000_s22540" style="position:absolute;rotation:90;flip:x y" from="4144,4573" to="4296,4713">
                    <v:stroke startarrowwidth="narrow" startarrowlength="short" endarrowwidth="narrow" endarrowlength="short"/>
                    <o:lock v:ext="edit" aspectratio="t"/>
                  </v:line>
                  <v:line id="_x0000_s22541" style="position:absolute;rotation:90;flip:x y" from="4142,4454" to="4294,4594">
                    <v:stroke startarrowwidth="narrow" startarrowlength="short" endarrowwidth="narrow" endarrowlength="short"/>
                    <o:lock v:ext="edit" aspectratio="t"/>
                  </v:line>
                  <v:line id="_x0000_s22542" style="position:absolute;rotation:90;flip:x y" from="4144,4337" to="4296,4477">
                    <v:stroke startarrowwidth="narrow" startarrowlength="short" endarrowwidth="narrow" endarrowlength="short"/>
                    <o:lock v:ext="edit" aspectratio="t"/>
                  </v:line>
                  <v:line id="_x0000_s22543" style="position:absolute;rotation:90;flip:x y" from="4144,4320" to="4216,4380">
                    <v:stroke startarrowwidth="narrow" startarrowlength="short" endarrowwidth="narrow" endarrowlength="short"/>
                    <o:lock v:ext="edit" aspectratio="t"/>
                  </v:line>
                </v:group>
                <v:oval id="_x0000_s22544" style="position:absolute;left:4687;top:4170;width:128;height:136" strokeweight="1.5pt">
                  <v:fill color2="black"/>
                </v:oval>
              </v:group>
              <v:group id="_x0000_s22554" style="position:absolute;left:2743;top:5921;width:370;height:425" coordorigin="4704,5611" coordsize="419,481">
                <v:line id="_x0000_s22555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2556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2557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2558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2559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2560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2561" style="position:absolute;flip:y" from="4921,5724" to="4922,5903" strokeweight="1.5pt">
                  <v:stroke startarrowwidth="narrow" startarrowlength="short" endarrowwidth="narrow" endarrowlength="short"/>
                </v:line>
                <v:oval id="_x0000_s22562" style="position:absolute;left:4859;top:5872;width:120;height:120;rotation:-180;flip:x" strokeweight="1.5pt">
                  <v:fill color2="black"/>
                </v:oval>
                <v:oval id="_x0000_s22563" style="position:absolute;left:4861;top:5611;width:120;height:120;rotation:-180;flip:x" strokeweight="1.5pt">
                  <v:fill color2="black"/>
                </v:oval>
              </v:group>
            </v:group>
            <v:shape id="_x0000_s23238" type="#_x0000_t202" style="position:absolute;left:2585;top:5770;width:436;height:356;mso-width-relative:margin;mso-height-relative:margin" filled="f" stroked="f">
              <v:textbox style="mso-next-textbox:#_x0000_s23238">
                <w:txbxContent>
                  <w:p w14:paraId="1EFD5F4D" w14:textId="77777777" w:rsidR="00F61FBE" w:rsidRDefault="00F61FBE" w:rsidP="00C21544"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23239" type="#_x0000_t202" style="position:absolute;left:3600;top:5770;width:437;height:356;mso-width-relative:margin;mso-height-relative:margin" filled="f" stroked="f">
              <v:textbox style="mso-next-textbox:#_x0000_s23239">
                <w:txbxContent>
                  <w:p w14:paraId="1EFD5F4E" w14:textId="77777777" w:rsidR="00F61FBE" w:rsidRDefault="00F61FBE" w:rsidP="00C21544"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23240" type="#_x0000_t202" style="position:absolute;left:4445;top:5901;width:437;height:357;mso-width-relative:margin;mso-height-relative:margin" filled="f" stroked="f">
              <v:textbox style="mso-next-textbox:#_x0000_s23240">
                <w:txbxContent>
                  <w:p w14:paraId="1EFD5F4F" w14:textId="77777777" w:rsidR="00F61FBE" w:rsidRDefault="00F61FBE" w:rsidP="00C21544"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23241" type="#_x0000_t202" style="position:absolute;left:2585;top:5089;width:437;height:357;mso-width-relative:margin;mso-height-relative:margin" filled="f" stroked="f">
              <v:textbox style="mso-next-textbox:#_x0000_s23241">
                <w:txbxContent>
                  <w:p w14:paraId="1EFD5F50" w14:textId="77777777" w:rsidR="00F61FBE" w:rsidRDefault="00F61FBE" w:rsidP="00C21544"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_x0000_s23242" type="#_x0000_t202" style="position:absolute;left:3858;top:5089;width:438;height:357;mso-width-relative:margin;mso-height-relative:margin" filled="f" stroked="f">
              <v:textbox style="mso-next-textbox:#_x0000_s23242">
                <w:txbxContent>
                  <w:p w14:paraId="1EFD5F51" w14:textId="77777777" w:rsidR="00F61FBE" w:rsidRDefault="00F61FBE" w:rsidP="00C21544">
                    <w:r>
                      <w:rPr>
                        <w:rFonts w:hint="eastAsia"/>
                        <w:i/>
                      </w:rPr>
                      <w:t>E</w:t>
                    </w:r>
                  </w:p>
                </w:txbxContent>
              </v:textbox>
            </v:shape>
            <v:shape id="_x0000_s23246" type="#_x0000_t202" style="position:absolute;left:4390;top:4575;width:436;height:357;mso-width-relative:margin;mso-height-relative:margin" filled="f" stroked="f">
              <v:textbox style="mso-next-textbox:#_x0000_s23246">
                <w:txbxContent>
                  <w:p w14:paraId="1EFD5F52" w14:textId="77777777" w:rsidR="00F61FBE" w:rsidRDefault="00F61FBE" w:rsidP="00C21544">
                    <w:r>
                      <w:rPr>
                        <w:rFonts w:hint="eastAsia"/>
                        <w:i/>
                      </w:rPr>
                      <w:t>I</w:t>
                    </w:r>
                  </w:p>
                </w:txbxContent>
              </v:textbox>
            </v:shape>
            <w10:anchorlock/>
          </v:group>
        </w:pict>
      </w:r>
    </w:p>
    <w:p w14:paraId="1EFD5EBD" w14:textId="77777777" w:rsidR="008B1C54" w:rsidRDefault="008B1C54" w:rsidP="00D13C80">
      <w:pPr>
        <w:ind w:leftChars="135" w:left="283" w:rightChars="92" w:right="193"/>
        <w:rPr>
          <w:sz w:val="24"/>
        </w:rPr>
      </w:pPr>
    </w:p>
    <w:p w14:paraId="1EFD5EBE" w14:textId="77777777" w:rsidR="008B1C54" w:rsidRDefault="008B1C54" w:rsidP="00D13C80">
      <w:pPr>
        <w:ind w:leftChars="135" w:left="283" w:rightChars="92" w:right="193"/>
        <w:rPr>
          <w:sz w:val="24"/>
        </w:rPr>
      </w:pPr>
    </w:p>
    <w:p w14:paraId="1EFD5EBF" w14:textId="77777777" w:rsidR="00652074" w:rsidRDefault="00652074" w:rsidP="00333984">
      <w:pPr>
        <w:ind w:leftChars="135" w:left="283" w:rightChars="92" w:right="193"/>
        <w:rPr>
          <w:szCs w:val="21"/>
        </w:rPr>
      </w:pPr>
    </w:p>
    <w:p w14:paraId="2CAF7DD2" w14:textId="77777777" w:rsidR="003D7CD3" w:rsidRDefault="003D7CD3" w:rsidP="00FC73CE">
      <w:pPr>
        <w:ind w:leftChars="135" w:left="283" w:firstLineChars="100" w:firstLine="211"/>
        <w:rPr>
          <w:b/>
          <w:bCs/>
          <w:szCs w:val="21"/>
        </w:rPr>
      </w:pPr>
    </w:p>
    <w:p w14:paraId="76F96C31" w14:textId="77777777" w:rsidR="003D7CD3" w:rsidRDefault="003D7CD3" w:rsidP="00FC73CE">
      <w:pPr>
        <w:ind w:leftChars="135" w:left="283" w:firstLineChars="100" w:firstLine="211"/>
        <w:rPr>
          <w:b/>
          <w:bCs/>
          <w:szCs w:val="21"/>
        </w:rPr>
      </w:pPr>
    </w:p>
    <w:p w14:paraId="16DF5576" w14:textId="77777777" w:rsidR="003D7CD3" w:rsidRDefault="003D7CD3" w:rsidP="00FC73CE">
      <w:pPr>
        <w:ind w:leftChars="135" w:left="283" w:firstLineChars="100" w:firstLine="211"/>
        <w:rPr>
          <w:b/>
          <w:bCs/>
          <w:szCs w:val="21"/>
        </w:rPr>
      </w:pPr>
    </w:p>
    <w:p w14:paraId="12A551BC" w14:textId="77777777" w:rsidR="003D7CD3" w:rsidRDefault="003D7CD3" w:rsidP="00FC73CE">
      <w:pPr>
        <w:ind w:leftChars="135" w:left="283" w:firstLineChars="100" w:firstLine="211"/>
        <w:rPr>
          <w:rFonts w:hint="eastAsia"/>
          <w:b/>
          <w:bCs/>
          <w:szCs w:val="21"/>
        </w:rPr>
      </w:pPr>
    </w:p>
    <w:p w14:paraId="3B14E9C5" w14:textId="77777777" w:rsidR="003D7CD3" w:rsidRDefault="003D7CD3" w:rsidP="00FC73CE">
      <w:pPr>
        <w:ind w:leftChars="135" w:left="283" w:firstLineChars="100" w:firstLine="211"/>
        <w:rPr>
          <w:b/>
          <w:bCs/>
          <w:szCs w:val="21"/>
        </w:rPr>
      </w:pPr>
    </w:p>
    <w:p w14:paraId="1EFD5EC0" w14:textId="242270FA" w:rsidR="00670C6F" w:rsidRPr="008B1C54" w:rsidRDefault="00544891" w:rsidP="00FC73CE">
      <w:pPr>
        <w:ind w:leftChars="135" w:left="283" w:firstLineChars="100" w:firstLine="211"/>
        <w:rPr>
          <w:rFonts w:ascii="黑体" w:eastAsia="黑体"/>
          <w:b/>
          <w:szCs w:val="21"/>
        </w:rPr>
      </w:pPr>
      <w:r w:rsidRPr="008B1C54">
        <w:rPr>
          <w:rFonts w:hint="eastAsia"/>
          <w:b/>
          <w:bCs/>
          <w:szCs w:val="21"/>
        </w:rPr>
        <w:t>二、</w:t>
      </w:r>
      <w:r w:rsidR="00670C6F" w:rsidRPr="008B1C54">
        <w:rPr>
          <w:rFonts w:hint="eastAsia"/>
          <w:b/>
          <w:bCs/>
          <w:szCs w:val="21"/>
        </w:rPr>
        <w:t>（</w:t>
      </w:r>
      <w:r w:rsidR="0025005A" w:rsidRPr="008B1C54">
        <w:rPr>
          <w:rFonts w:hint="eastAsia"/>
          <w:b/>
          <w:bCs/>
          <w:szCs w:val="21"/>
        </w:rPr>
        <w:t>1</w:t>
      </w:r>
      <w:r w:rsidR="00D81BC7">
        <w:rPr>
          <w:rFonts w:hint="eastAsia"/>
          <w:b/>
          <w:bCs/>
          <w:szCs w:val="21"/>
        </w:rPr>
        <w:t>0</w:t>
      </w:r>
      <w:r w:rsidR="00D81BC7">
        <w:rPr>
          <w:rFonts w:hint="eastAsia"/>
          <w:b/>
          <w:bCs/>
          <w:szCs w:val="21"/>
        </w:rPr>
        <w:t>分）改正</w:t>
      </w:r>
      <w:r w:rsidR="00670C6F" w:rsidRPr="008B1C54">
        <w:rPr>
          <w:rFonts w:hint="eastAsia"/>
          <w:b/>
          <w:bCs/>
          <w:szCs w:val="21"/>
        </w:rPr>
        <w:t>图示结构的</w:t>
      </w:r>
      <w:r w:rsidR="003D26E4" w:rsidRPr="008B1C54">
        <w:rPr>
          <w:rFonts w:hint="eastAsia"/>
          <w:b/>
          <w:bCs/>
          <w:szCs w:val="21"/>
        </w:rPr>
        <w:t>弯矩</w:t>
      </w:r>
      <w:r w:rsidR="00670C6F" w:rsidRPr="008B1C54">
        <w:rPr>
          <w:rFonts w:hint="eastAsia"/>
          <w:b/>
          <w:bCs/>
          <w:szCs w:val="21"/>
        </w:rPr>
        <w:t>图。</w:t>
      </w:r>
      <w:r w:rsidR="00670C6F" w:rsidRPr="008B1C54">
        <w:rPr>
          <w:rFonts w:ascii="黑体" w:eastAsia="黑体" w:hint="eastAsia"/>
          <w:b/>
          <w:color w:val="FF0000"/>
          <w:szCs w:val="21"/>
        </w:rPr>
        <w:t xml:space="preserve"> </w:t>
      </w:r>
    </w:p>
    <w:p w14:paraId="1EFD5EC1" w14:textId="77777777" w:rsidR="005B4864" w:rsidRPr="00EE5CF3" w:rsidRDefault="00000000" w:rsidP="00670C6F">
      <w:pPr>
        <w:ind w:leftChars="135" w:left="283" w:rightChars="92" w:right="193"/>
        <w:rPr>
          <w:sz w:val="24"/>
        </w:rPr>
      </w:pPr>
      <w:r>
        <w:rPr>
          <w:noProof/>
          <w:sz w:val="24"/>
        </w:rPr>
        <w:pict w14:anchorId="1EFD5F11">
          <v:rect id="_x0000_s19560" style="position:absolute;left:0;text-align:left;margin-left:347.75pt;margin-top:308pt;width:14pt;height:11.5pt;z-index:251655168" filled="f" stroked="f" strokecolor="white" strokeweight="1pt">
            <v:textbox style="layout-flow:vertical;mso-layout-flow-alt:bottom-to-top;mso-next-textbox:#_x0000_s19560" inset="0,0,0,0">
              <w:txbxContent>
                <w:p w14:paraId="1EFD5F5A" w14:textId="77777777" w:rsidR="00F61FBE" w:rsidRPr="00CD2FBA" w:rsidRDefault="00F61FBE" w:rsidP="004B031C">
                  <w:pPr>
                    <w:spacing w:line="40" w:lineRule="atLeast"/>
                    <w:jc w:val="center"/>
                    <w:rPr>
                      <w:i/>
                      <w:szCs w:val="21"/>
                    </w:rPr>
                  </w:pPr>
                  <w:r w:rsidRPr="00CD2FBA">
                    <w:rPr>
                      <w:i/>
                      <w:szCs w:val="21"/>
                    </w:rPr>
                    <w:t>l</w:t>
                  </w:r>
                </w:p>
              </w:txbxContent>
            </v:textbox>
          </v:rect>
        </w:pict>
      </w:r>
      <w:r>
        <w:rPr>
          <w:sz w:val="24"/>
        </w:rPr>
      </w:r>
      <w:r>
        <w:rPr>
          <w:sz w:val="24"/>
        </w:rPr>
        <w:pict w14:anchorId="1EFD5F13">
          <v:group id="_x0000_s16762" editas="canvas" style="width:224.1pt;height:137.8pt;mso-position-horizontal-relative:char;mso-position-vertical-relative:line" coordorigin="255,3605" coordsize="3953,2430">
            <o:lock v:ext="edit" aspectratio="t"/>
            <v:shape id="_x0000_s16763" type="#_x0000_t75" style="position:absolute;left:255;top:3605;width:3953;height:2430" o:preferrelative="f">
              <v:fill o:detectmouseclick="t"/>
              <v:path o:extrusionok="t" o:connecttype="none"/>
              <o:lock v:ext="edit" text="t"/>
            </v:shape>
            <v:group id="_x0000_s23300" style="position:absolute;left:348;top:3632;width:3744;height:2077" coordorigin="348,3632" coordsize="3744,2077"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_x0000_s21659" type="#_x0000_t6" style="position:absolute;left:809;top:4455;width:767;height:282;rotation:90;flip:x" fillcolor="black">
                <v:fill r:id="rId7" o:title="浅色横线" type="pattern"/>
              </v:shape>
              <v:group id="_x0000_s21600" style="position:absolute;left:963;top:4857;width:426;height:371" coordorigin="4787,7980" coordsize="480,420">
                <v:line id="_x0000_s21601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21602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21603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21604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21605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21606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21607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21608" style="position:absolute;left:4887;top:8120;width:120;height:120;rotation:-90" strokeweight="1.5pt">
                  <v:fill color2="black"/>
                </v:oval>
                <v:oval id="_x0000_s21609" style="position:absolute;left:5147;top:8118;width:120;height:120;rotation:-90" strokeweight="1.5pt">
                  <v:fill color2="black"/>
                </v:oval>
              </v:group>
              <v:group id="_x0000_s22055" style="position:absolute;left:2687;top:4991;width:368;height:424" coordorigin="4704,5611" coordsize="419,481">
                <v:line id="_x0000_s22056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2057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2058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2059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2060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2061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2062" style="position:absolute;flip:y" from="4921,5724" to="4922,5903" strokeweight="1.5pt">
                  <v:stroke startarrowwidth="narrow" startarrowlength="short" endarrowwidth="narrow" endarrowlength="short"/>
                </v:line>
                <v:oval id="_x0000_s22063" style="position:absolute;left:4859;top:5872;width:120;height:120;rotation:-180;flip:x" strokeweight="1.5pt">
                  <v:fill color2="black"/>
                </v:oval>
                <v:oval id="_x0000_s22064" style="position:absolute;left:4861;top:5611;width:120;height:120;rotation:-180;flip:x" strokeweight="1.5pt">
                  <v:fill color2="black"/>
                </v:oval>
              </v:group>
              <v:line id="_x0000_s22065" style="position:absolute;rotation:-90" from="2488,4588" to="3284,4589" strokeweight="1.5pt">
                <v:stroke startarrowwidth="narrow" startarrowlength="short" endarrowwidth="narrow" endarrowlength="short"/>
                <o:lock v:ext="edit" aspectratio="t"/>
              </v:line>
              <v:line id="_x0000_s22066" style="position:absolute;rotation:-180" from="561,4191" to="3653,4201" strokeweight="1.5pt">
                <v:stroke startarrowwidth="narrow" startarrowlength="short" endarrowwidth="narrow" endarrowlength="short"/>
                <o:lock v:ext="edit" aspectratio="t"/>
              </v:line>
              <v:shape id="_x0000_s22079" type="#_x0000_t202" style="position:absolute;left:1282;top:4387;width:503;height:356;mso-width-relative:margin;mso-height-relative:margin" filled="f" stroked="f">
                <v:textbox style="mso-next-textbox:#_x0000_s22079">
                  <w:txbxContent>
                    <w:p w14:paraId="1EFD5F5B" w14:textId="77777777" w:rsidR="00F61FBE" w:rsidRDefault="00F61FBE" w:rsidP="00C21544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  <v:shape id="_x0000_s22080" type="#_x0000_t6" style="position:absolute;left:2066;top:3915;width:810;height:280;flip:x" fillcolor="black">
                <v:fill r:id="rId8" o:title="浅色竖线" type="pattern"/>
              </v:shape>
              <v:shape id="_x0000_s22140" type="#_x0000_t202" style="position:absolute;left:804;top:5249;width:437;height:354;mso-width-relative:margin;mso-height-relative:margin" filled="f" stroked="f">
                <v:textbox style="mso-next-textbox:#_x0000_s22140">
                  <w:txbxContent>
                    <w:p w14:paraId="1EFD5F5C" w14:textId="77777777" w:rsidR="00F61FBE" w:rsidRDefault="00F61FBE" w:rsidP="00C21544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22141" type="#_x0000_t202" style="position:absolute;left:1615;top:5276;width:437;height:354;mso-width-relative:margin;mso-height-relative:margin" filled="f" stroked="f">
                <v:textbox style="mso-next-textbox:#_x0000_s22141">
                  <w:txbxContent>
                    <w:p w14:paraId="1EFD5F5D" w14:textId="77777777" w:rsidR="00F61FBE" w:rsidRDefault="00F61FBE" w:rsidP="00C21544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22142" type="#_x0000_t202" style="position:absolute;left:2298;top:5274;width:438;height:356;mso-width-relative:margin;mso-height-relative:margin" filled="f" stroked="f">
                <v:textbox style="mso-next-textbox:#_x0000_s22142">
                  <w:txbxContent>
                    <w:p w14:paraId="1EFD5F5E" w14:textId="77777777" w:rsidR="00F61FBE" w:rsidRDefault="00F61FBE" w:rsidP="00C21544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22143" type="#_x0000_t202" style="position:absolute;left:3653;top:4367;width:439;height:355;mso-width-relative:margin;mso-height-relative:margin" filled="f" stroked="f">
                <v:textbox style="mso-next-textbox:#_x0000_s22143">
                  <w:txbxContent>
                    <w:p w14:paraId="1EFD5F5F" w14:textId="77777777" w:rsidR="00F61FBE" w:rsidRDefault="00F61FBE" w:rsidP="00C21544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21658" type="#_x0000_t6" style="position:absolute;left:1334;top:4201;width:805;height:282;flip:y" fillcolor="black">
                <v:fill r:id="rId8" o:title="浅色竖线" type="pattern"/>
              </v:shape>
              <v:shape id="_x0000_s22187" type="#_x0000_t202" style="position:absolute;left:3326;top:3632;width:436;height:356;mso-width-relative:margin;mso-height-relative:margin" filled="f" stroked="f">
                <v:textbox style="mso-next-textbox:#_x0000_s22187">
                  <w:txbxContent>
                    <w:p w14:paraId="1EFD5F60" w14:textId="77777777" w:rsidR="00F61FBE" w:rsidRDefault="00F61FBE" w:rsidP="00C21544"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22191" type="#_x0000_t202" style="position:absolute;left:2523;top:3634;width:502;height:354;mso-width-relative:margin;mso-height-relative:margin" filled="f" stroked="f">
                <v:textbox style="mso-next-textbox:#_x0000_s22191">
                  <w:txbxContent>
                    <w:p w14:paraId="1EFD5F61" w14:textId="77777777" w:rsidR="00F61FBE" w:rsidRDefault="00F61FBE" w:rsidP="00C21544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  <v:shape id="_x0000_s22192" type="#_x0000_t202" style="position:absolute;left:655;top:4146;width:504;height:400;mso-width-relative:margin;mso-height-relative:margin" filled="f" stroked="f">
                <v:textbox style="mso-next-textbox:#_x0000_s22192">
                  <w:txbxContent>
                    <w:p w14:paraId="1EFD5F62" w14:textId="77777777" w:rsidR="00F61FBE" w:rsidRDefault="00F61FBE" w:rsidP="00C21544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  <v:shape id="_x0000_s22193" type="#_x0000_t202" style="position:absolute;left:1254;top:3739;width:504;height:355;mso-width-relative:margin;mso-height-relative:margin" filled="f" stroked="f">
                <v:textbox style="mso-next-textbox:#_x0000_s22193">
                  <w:txbxContent>
                    <w:p w14:paraId="1EFD5F63" w14:textId="77777777" w:rsidR="00F61FBE" w:rsidRDefault="00F61FBE" w:rsidP="00C21544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  <v:group id="_x0000_s22565" style="position:absolute;left:348;top:4195;width:441;height:386" coordorigin="5973,4274" coordsize="500,438">
                <v:line id="_x0000_s22566" style="position:absolute" from="5973,4552" to="6473,4554" strokeweight="2.25pt">
                  <v:stroke startarrowwidth="narrow" startarrowlength="short" endarrowwidth="narrow" endarrowlength="short"/>
                  <o:lock v:ext="edit" aspectratio="t"/>
                </v:line>
                <v:line id="_x0000_s22567" style="position:absolute;flip:x" from="6393,4652" to="6451,4700">
                  <v:stroke startarrowwidth="narrow" startarrowlength="short" endarrowwidth="narrow" endarrowlength="short"/>
                  <o:lock v:ext="edit" aspectratio="t"/>
                </v:line>
                <v:line id="_x0000_s22568" style="position:absolute;flip:x" from="6213,4572" to="6365,4712">
                  <v:stroke startarrowwidth="narrow" startarrowlength="short" endarrowwidth="narrow" endarrowlength="short"/>
                  <o:lock v:ext="edit" aspectratio="t"/>
                </v:line>
                <v:line id="_x0000_s22569" style="position:absolute;flip:x" from="6107,4570" to="6259,4710">
                  <v:stroke startarrowwidth="narrow" startarrowlength="short" endarrowwidth="narrow" endarrowlength="short"/>
                  <o:lock v:ext="edit" aspectratio="t"/>
                </v:line>
                <v:line id="_x0000_s22570" style="position:absolute;flip:x" from="5990,4572" to="6142,4712">
                  <v:stroke startarrowwidth="narrow" startarrowlength="short" endarrowwidth="narrow" endarrowlength="short"/>
                  <o:lock v:ext="edit" aspectratio="t"/>
                </v:line>
                <v:line id="_x0000_s22571" style="position:absolute;flip:x" from="5973,4572" to="6045,4632">
                  <v:stroke startarrowwidth="narrow" startarrowlength="short" endarrowwidth="narrow" endarrowlength="short"/>
                  <o:lock v:ext="edit" aspectratio="t"/>
                </v:line>
                <v:line id="_x0000_s22572" style="position:absolute;flip:x" from="6073,4350" to="6173,4552" strokeweight="1.5pt">
                  <v:stroke startarrowwidth="narrow" startarrowlength="short" endarrowwidth="narrow" endarrowlength="short"/>
                </v:line>
                <v:oval id="_x0000_s22573" style="position:absolute;left:6165;top:4274;width:120;height:120" strokeweight="1.5pt">
                  <v:fill color2="black"/>
                </v:oval>
                <v:oval id="_x0000_s22574" style="position:absolute;left:6027;top:4492;width:120;height:120" strokeweight="1.5pt">
                  <v:fill color2="black"/>
                </v:oval>
                <v:line id="_x0000_s22575" style="position:absolute;flip:x" from="6313,4572" to="6465,4712">
                  <v:stroke startarrowwidth="narrow" startarrowlength="short" endarrowwidth="narrow" endarrowlength="short"/>
                  <o:lock v:ext="edit" aspectratio="t"/>
                </v:line>
                <v:line id="_x0000_s22576" style="position:absolute" from="6277,4352" to="6373,4552" strokeweight="1.5pt">
                  <v:stroke startarrowwidth="narrow" startarrowlength="short" endarrowwidth="narrow" endarrowlength="short"/>
                </v:line>
                <v:oval id="_x0000_s22577" style="position:absolute;left:6299;top:4486;width:120;height:120" strokeweight="1.5pt">
                  <v:fill color2="black"/>
                </v:oval>
              </v:group>
              <v:group id="_x0000_s22578" style="position:absolute;left:561;top:5437;width:3092;height:272" coordorigin="6145,6324" coordsize="3507,308">
                <v:line id="_x0000_s22579" style="position:absolute;rotation:90" from="6586,6029" to="6586,6910" strokeweight="1pt">
                  <v:stroke startarrow="classic" startarrowwidth="narrow" endarrow="classic" endarrowwidth="narrow"/>
                </v:line>
                <v:line id="_x0000_s22580" style="position:absolute" from="6145,6331" to="6145,6631" strokeweight="1pt">
                  <v:stroke startarrowwidth="narrow" startarrowlength="short" endarrowwidth="narrow" endarrowlength="short"/>
                </v:line>
                <v:line id="_x0000_s22581" style="position:absolute;rotation:90" from="7458,6031" to="7458,6912" strokeweight="1pt">
                  <v:stroke startarrow="classic" startarrowwidth="narrow" endarrow="classic" endarrowwidth="narrow"/>
                </v:line>
                <v:line id="_x0000_s22582" style="position:absolute" from="7021,6324" to="7021,6624" strokeweight="1pt">
                  <v:stroke startarrowwidth="narrow" startarrowlength="short" endarrowwidth="narrow" endarrowlength="short"/>
                </v:line>
                <v:line id="_x0000_s22583" style="position:absolute" from="7897,6330" to="7897,6630" strokeweight="1pt">
                  <v:stroke startarrowwidth="narrow" startarrowlength="short" endarrowwidth="narrow" endarrowlength="short"/>
                </v:line>
                <v:line id="_x0000_s22584" style="position:absolute;rotation:90" from="8340,6031" to="8340,6912" strokeweight="1pt">
                  <v:stroke startarrow="classic" startarrowwidth="narrow" endarrow="classic" endarrowwidth="narrow"/>
                </v:line>
                <v:line id="_x0000_s22585" style="position:absolute;rotation:90" from="9212,6033" to="9212,6914" strokeweight="1pt">
                  <v:stroke startarrow="classic" startarrowwidth="narrow" endarrow="classic" endarrowwidth="narrow"/>
                </v:line>
                <v:line id="_x0000_s22586" style="position:absolute" from="8775,6326" to="8775,6626" strokeweight="1pt">
                  <v:stroke startarrowwidth="narrow" startarrowlength="short" endarrowwidth="narrow" endarrowlength="short"/>
                </v:line>
                <v:line id="_x0000_s22587" style="position:absolute" from="9651,6332" to="9651,6632" strokeweight="1pt">
                  <v:stroke startarrowwidth="narrow" startarrowlength="short" endarrowwidth="narrow" endarrowlength="short"/>
                </v:line>
              </v:group>
              <v:group id="_x0000_s22592" style="position:absolute;left:3570;top:4456;width:776;height:266;rotation:90" coordorigin="6941,5636" coordsize="882,300">
                <v:line id="_x0000_s22593" style="position:absolute;rotation:90" from="7382,5334" to="7382,6215" strokeweight="1pt">
                  <v:stroke startarrow="classic" startarrowwidth="narrow" endarrow="classic" endarrowwidth="narrow"/>
                </v:line>
                <v:line id="_x0000_s22594" style="position:absolute" from="6941,5636" to="6941,5936" strokeweight="1pt">
                  <v:stroke startarrowwidth="narrow" startarrowlength="short" endarrowwidth="narrow" endarrowlength="short"/>
                </v:line>
                <v:line id="_x0000_s22595" style="position:absolute" from="7823,5636" to="7823,5936" strokeweight="1pt">
                  <v:stroke startarrowwidth="narrow" startarrowlength="short" endarrowwidth="narrow" endarrowlength="short"/>
                </v:line>
              </v:group>
              <v:line id="_x0000_s22596" style="position:absolute;rotation:-90" from="940,4592" to="1736,4594" strokeweight="1.5pt">
                <v:stroke startarrowwidth="narrow" startarrowlength="short" endarrowwidth="narrow" endarrowlength="short"/>
                <o:lock v:ext="edit" aspectratio="t"/>
              </v:line>
              <v:shape id="_x0000_s22597" type="#_x0000_t202" style="position:absolute;left:3139;top:5249;width:438;height:353;mso-width-relative:margin;mso-height-relative:margin" filled="f" stroked="f">
                <v:textbox style="mso-next-textbox:#_x0000_s22597">
                  <w:txbxContent>
                    <w:p w14:paraId="1EFD5F64" w14:textId="77777777" w:rsidR="00F61FBE" w:rsidRDefault="00F61FBE" w:rsidP="00C21544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22186" type="#_x0000_t32" style="position:absolute;left:2115;top:4251;width:1;height:408;flip:y" o:connectortype="straight" strokeweight="1.5pt">
                <v:stroke endarrow="block"/>
              </v:shape>
              <v:shape id="_x0000_s22598" type="#_x0000_t32" style="position:absolute;left:3451;top:4004;width:408;height:8;rotation:90" o:connectortype="straight" strokeweight="1.5pt">
                <v:stroke endarrow="block"/>
              </v:shape>
              <v:shape id="_x0000_s22599" type="#_x0000_t202" style="position:absolute;left:2052;top:4456;width:437;height:355;mso-width-relative:margin;mso-height-relative:margin" filled="f" stroked="f">
                <v:textbox style="mso-next-textbox:#_x0000_s22599">
                  <w:txbxContent>
                    <w:p w14:paraId="1EFD5F65" w14:textId="77777777" w:rsidR="00F61FBE" w:rsidRDefault="00F61FBE" w:rsidP="00C21544"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oval id="_x0000_s22067" style="position:absolute;left:2066;top:4146;width:105;height:105" strokeweight="1.5pt">
                <v:fill color2="black"/>
              </v:oval>
              <v:shape id="_x0000_s22600" type="#_x0000_t6" style="position:absolute;left:2885;top:3909;width:766;height:282" fillcolor="black">
                <v:fill r:id="rId8" o:title="浅色竖线" type="pattern"/>
              </v:shape>
              <v:shape id="_x0000_s22601" type="#_x0000_t6" style="position:absolute;left:525;top:3910;width:810;height:281;flip:x" fillcolor="black">
                <v:fill r:id="rId8" o:title="浅色竖线" type="pattern"/>
              </v:shape>
            </v:group>
            <w10:anchorlock/>
          </v:group>
        </w:pict>
      </w:r>
    </w:p>
    <w:p w14:paraId="1EFD5EC2" w14:textId="77777777" w:rsidR="00F9358B" w:rsidRDefault="00F9358B" w:rsidP="00757702">
      <w:pPr>
        <w:rPr>
          <w:szCs w:val="21"/>
        </w:rPr>
      </w:pPr>
    </w:p>
    <w:p w14:paraId="1EFD5EC3" w14:textId="77777777" w:rsidR="00F9358B" w:rsidRDefault="00F9358B" w:rsidP="00757702">
      <w:pPr>
        <w:rPr>
          <w:szCs w:val="21"/>
        </w:rPr>
      </w:pPr>
    </w:p>
    <w:p w14:paraId="70293B0E" w14:textId="77777777" w:rsidR="003D7CD3" w:rsidRDefault="003D7CD3" w:rsidP="00757702">
      <w:pPr>
        <w:rPr>
          <w:szCs w:val="21"/>
        </w:rPr>
      </w:pPr>
    </w:p>
    <w:p w14:paraId="2F0DE089" w14:textId="77777777" w:rsidR="003D7CD3" w:rsidRDefault="003D7CD3" w:rsidP="00757702">
      <w:pPr>
        <w:rPr>
          <w:szCs w:val="21"/>
        </w:rPr>
      </w:pPr>
    </w:p>
    <w:p w14:paraId="3A0959B1" w14:textId="77777777" w:rsidR="003D7CD3" w:rsidRDefault="003D7CD3" w:rsidP="00757702">
      <w:pPr>
        <w:rPr>
          <w:szCs w:val="21"/>
        </w:rPr>
      </w:pPr>
    </w:p>
    <w:p w14:paraId="2D44D36D" w14:textId="77777777" w:rsidR="003D7CD3" w:rsidRDefault="003D7CD3" w:rsidP="00757702">
      <w:pPr>
        <w:rPr>
          <w:szCs w:val="21"/>
        </w:rPr>
      </w:pPr>
    </w:p>
    <w:p w14:paraId="115FD9EA" w14:textId="77777777" w:rsidR="003D7CD3" w:rsidRDefault="003D7CD3" w:rsidP="00757702">
      <w:pPr>
        <w:rPr>
          <w:szCs w:val="21"/>
        </w:rPr>
      </w:pPr>
    </w:p>
    <w:p w14:paraId="62A0295A" w14:textId="77777777" w:rsidR="003D7CD3" w:rsidRDefault="003D7CD3" w:rsidP="00757702">
      <w:pPr>
        <w:rPr>
          <w:szCs w:val="21"/>
        </w:rPr>
      </w:pPr>
    </w:p>
    <w:p w14:paraId="4C8EF3A8" w14:textId="77777777" w:rsidR="003D7CD3" w:rsidRDefault="003D7CD3" w:rsidP="00757702">
      <w:pPr>
        <w:rPr>
          <w:rFonts w:hint="eastAsia"/>
          <w:szCs w:val="21"/>
        </w:rPr>
      </w:pPr>
    </w:p>
    <w:p w14:paraId="1EFD5EC4" w14:textId="1E5DD2B1" w:rsidR="00E53357" w:rsidRPr="00E60BB0" w:rsidRDefault="00544891" w:rsidP="00757702">
      <w:pPr>
        <w:rPr>
          <w:rFonts w:ascii="黑体" w:eastAsia="黑体"/>
          <w:bCs/>
          <w:szCs w:val="21"/>
        </w:rPr>
      </w:pPr>
      <w:r w:rsidRPr="00453E97">
        <w:rPr>
          <w:rFonts w:hint="eastAsia"/>
          <w:szCs w:val="21"/>
        </w:rPr>
        <w:lastRenderedPageBreak/>
        <w:t>三、（</w:t>
      </w:r>
      <w:r w:rsidR="0025005A">
        <w:rPr>
          <w:rFonts w:hint="eastAsia"/>
          <w:szCs w:val="21"/>
        </w:rPr>
        <w:t>1</w:t>
      </w:r>
      <w:r w:rsidR="00D81BC7">
        <w:rPr>
          <w:rFonts w:hint="eastAsia"/>
          <w:szCs w:val="21"/>
        </w:rPr>
        <w:t>2</w:t>
      </w:r>
      <w:r w:rsidRPr="00453E97">
        <w:rPr>
          <w:rFonts w:hint="eastAsia"/>
          <w:szCs w:val="21"/>
        </w:rPr>
        <w:t>分）</w:t>
      </w:r>
      <w:r w:rsidR="00E53357" w:rsidRPr="00E60BB0">
        <w:rPr>
          <w:rFonts w:ascii="黑体" w:eastAsia="黑体" w:hint="eastAsia"/>
          <w:bCs/>
          <w:szCs w:val="21"/>
        </w:rPr>
        <w:t>作图示结构的弯矩图。</w:t>
      </w:r>
    </w:p>
    <w:p w14:paraId="1EFD5EC5" w14:textId="17AC114B" w:rsidR="00AD6789" w:rsidRDefault="003D7CD3" w:rsidP="008521B1">
      <w:pPr>
        <w:ind w:rightChars="92" w:right="193" w:firstLineChars="50" w:firstLine="120"/>
        <w:rPr>
          <w:sz w:val="24"/>
        </w:rPr>
      </w:pPr>
      <w:r>
        <w:rPr>
          <w:noProof/>
          <w:sz w:val="24"/>
        </w:rPr>
        <w:object w:dxaOrig="1440" w:dyaOrig="1440" w14:anchorId="2A6F1154">
          <v:group id="_x0000_s22460" style="position:absolute;left:0;text-align:left;margin-left:27.05pt;margin-top:7.7pt;width:156.05pt;height:99pt;z-index:252125184" coordorigin="1009,3812" coordsize="2479,1572">
            <v:group id="_x0000_s22461" style="position:absolute;left:1387;top:5207;width:1511;height:177" coordorigin="6447,5194" coordsize="1755,307">
              <v:line id="_x0000_s22462" style="position:absolute;rotation:90" from="6888,4899" to="6888,5780" strokeweight="1pt">
                <v:stroke startarrow="classic" startarrowwidth="narrow" endarrow="classic" endarrowwidth="narrow"/>
              </v:line>
              <v:line id="_x0000_s22463" style="position:absolute" from="6447,5201" to="6447,5501" strokeweight="1pt">
                <v:stroke startarrowwidth="narrow" startarrowlength="short" endarrowwidth="narrow" endarrowlength="short"/>
              </v:line>
              <v:line id="_x0000_s22464" style="position:absolute;rotation:90" from="7762,4897" to="7762,5778" strokeweight="1pt">
                <v:stroke startarrow="classic" startarrowwidth="narrow" endarrow="classic" endarrowwidth="narrow"/>
              </v:line>
              <v:line id="_x0000_s22465" style="position:absolute" from="7323,5194" to="7323,5494" strokeweight="1pt">
                <v:stroke startarrowwidth="narrow" startarrowlength="short" endarrowwidth="narrow" endarrowlength="short"/>
              </v:line>
              <v:line id="_x0000_s22466" style="position:absolute" from="8199,5200" to="8199,5500" strokeweight="1pt">
                <v:stroke startarrowwidth="narrow" startarrowlength="short" endarrowwidth="narrow" endarrowlength="short"/>
              </v:line>
            </v:group>
            <v:line id="_x0000_s22467" style="position:absolute;rotation:-90" from="2133,3216" to="2139,4713" strokeweight="1.5pt">
              <v:stroke startarrowwidth="narrow" startarrowlength="short" endarrowwidth="narrow" endarrowlength="short"/>
            </v:line>
            <v:shape id="_x0000_s22468" type="#_x0000_t75" style="position:absolute;left:3202;top:4292;width:114;height:131">
              <v:imagedata r:id="rId9" o:title=""/>
            </v:shape>
            <v:shape id="_x0000_s22469" type="#_x0000_t75" style="position:absolute;left:2385;top:5157;width:113;height:133">
              <v:imagedata r:id="rId9" o:title=""/>
            </v:shape>
            <v:group id="_x0000_s22470" style="position:absolute;left:3316;top:3948;width:172;height:802" coordorigin="1284,5848" coordsize="192,724">
              <v:line id="_x0000_s22471" style="position:absolute;rotation:-90" from="1369,5774" to="1370,5946"/>
              <v:line id="_x0000_s22472" style="position:absolute;rotation:-90" from="1389,6484" to="1391,6656"/>
              <v:line id="_x0000_s22473" style="position:absolute;rotation:-90" from="1020,6209" to="1744,6210" strokeweight="1pt">
                <v:stroke startarrow="block" startarrowwidth="narrow" endarrow="block" endarrowwidth="narrow"/>
              </v:line>
            </v:group>
            <v:shape id="_x0000_s22474" type="#_x0000_t75" style="position:absolute;left:1697;top:5153;width:116;height:137">
              <v:imagedata r:id="rId9" o:title=""/>
            </v:shape>
            <v:line id="_x0000_s22475" style="position:absolute;rotation:90;flip:y" from="2512,4330" to="3283,4338" strokeweight="1.5pt">
              <v:stroke startarrowwidth="narrow" startarrowlength="short" endarrowwidth="narrow" endarrowlength="short"/>
            </v:line>
            <v:shape id="_x0000_s22476" type="#_x0000_t32" style="position:absolute;left:1269;top:3837;width:1;height:1" o:connectortype="straight"/>
            <v:line id="_x0000_s22477" style="position:absolute;rotation:90;flip:y" from="1764,4330" to="2535,4338" strokeweight="1.5pt">
              <v:stroke startarrowwidth="narrow" startarrowlength="short" endarrowwidth="narrow" endarrowlength="short"/>
            </v:line>
            <v:group id="_x0000_s22478" style="position:absolute;left:1009;top:3812;width:361;height:373" coordorigin="2072,4643" coordsize="484,512">
              <v:line id="_x0000_s22479" style="position:absolute;rotation:-90;flip:x" from="1983,4892" to="2483,4894" strokeweight="2.25pt">
                <v:stroke startarrowwidth="narrow" startarrowlength="short" endarrowwidth="narrow" endarrowlength="short"/>
                <o:lock v:ext="edit" aspectratio="t"/>
              </v:line>
              <v:line id="_x0000_s22480" style="position:absolute;rotation:90" from="2067,4653" to="2125,4701">
                <v:stroke startarrowwidth="narrow" startarrowlength="short" endarrowwidth="narrow" endarrowlength="short"/>
                <o:lock v:ext="edit" aspectratio="t"/>
              </v:line>
              <v:line id="_x0000_s22481" style="position:absolute;rotation:90" from="2066,4664" to="2218,4804">
                <v:stroke startarrowwidth="narrow" startarrowlength="short" endarrowwidth="narrow" endarrowlength="short"/>
                <o:lock v:ext="edit" aspectratio="t"/>
              </v:line>
              <v:line id="_x0000_s22482" style="position:absolute;rotation:90" from="2066,4769" to="2218,4909">
                <v:stroke startarrowwidth="narrow" startarrowlength="short" endarrowwidth="narrow" endarrowlength="short"/>
                <o:lock v:ext="edit" aspectratio="t"/>
              </v:line>
              <v:line id="_x0000_s22483" style="position:absolute;rotation:90" from="2066,4889" to="2218,5029">
                <v:stroke startarrowwidth="narrow" startarrowlength="short" endarrowwidth="narrow" endarrowlength="short"/>
                <o:lock v:ext="edit" aspectratio="t"/>
              </v:line>
              <v:line id="_x0000_s22484" style="position:absolute;rotation:90" from="2146,5089" to="2218,5149">
                <v:stroke startarrowwidth="narrow" startarrowlength="short" endarrowwidth="narrow" endarrowlength="short"/>
                <o:lock v:ext="edit" aspectratio="t"/>
              </v:line>
              <v:line id="_x0000_s22485" style="position:absolute;rotation:90" from="2066,4989" to="2218,5129">
                <v:stroke startarrowwidth="narrow" startarrowlength="short" endarrowwidth="narrow" endarrowlength="short"/>
                <o:lock v:ext="edit" aspectratio="t"/>
              </v:line>
              <v:line id="_x0000_s22486" style="position:absolute;rotation:-90;flip:y" from="2345,4720" to="2352,4900" strokeweight="1.5pt">
                <v:stroke startarrowwidth="narrow" startarrowlength="short" endarrowwidth="narrow" endarrowlength="short"/>
              </v:line>
              <v:oval id="_x0000_s22487" style="position:absolute;left:2179;top:4746;width:120;height:120;rotation:-90;flip:y" strokeweight="1.5pt">
                <v:fill color2="black"/>
              </v:oval>
              <v:oval id="_x0000_s22488" style="position:absolute;left:2435;top:4747;width:120;height:120;rotation:-90;flip:y" strokeweight="1.5pt">
                <v:fill color2="black"/>
              </v:oval>
              <v:line id="_x0000_s22489" style="position:absolute;rotation:-90;flip:y" from="2345,4888" to="2346,5074" strokeweight="1.5pt">
                <v:stroke startarrowwidth="narrow" startarrowlength="short" endarrowwidth="narrow" endarrowlength="short"/>
              </v:line>
              <v:oval id="_x0000_s22490" style="position:absolute;left:2173;top:4920;width:120;height:120;rotation:-90;flip:y" strokeweight="1.5pt">
                <v:fill color2="black"/>
              </v:oval>
              <v:oval id="_x0000_s22491" style="position:absolute;left:2433;top:4921;width:120;height:120;rotation:-90;flip:y" strokeweight="1.5pt">
                <v:fill color2="black"/>
              </v:oval>
              <v:line id="_x0000_s22492" style="position:absolute;rotation:-90;flip:x" from="2305,4893" to="2805,4895" strokeweight="2.25pt">
                <v:stroke startarrowwidth="narrow" startarrowlength="short" endarrowwidth="narrow" endarrowlength="short"/>
                <o:lock v:ext="edit" aspectratio="t"/>
              </v:line>
            </v:group>
            <v:oval id="_x0000_s22493" style="position:absolute;left:2091;top:3904;width:106;height:106" strokeweight="1.5pt">
              <v:fill color2="black"/>
            </v:oval>
            <v:shape id="_x0000_s22494" type="#_x0000_t202" style="position:absolute;left:2166;top:4790;width:332;height:399;mso-width-relative:margin;mso-height-relative:margin" filled="f" stroked="f">
              <v:textbox style="mso-next-textbox:#_x0000_s22494">
                <w:txbxContent>
                  <w:p w14:paraId="1EFD5F66" w14:textId="77777777" w:rsidR="00F61FBE" w:rsidRDefault="00F61FBE" w:rsidP="00D5792E">
                    <w:r>
                      <w:rPr>
                        <w:rFonts w:hint="eastAsia"/>
                        <w:i/>
                      </w:rPr>
                      <w:t>F</w:t>
                    </w:r>
                  </w:p>
                </w:txbxContent>
              </v:textbox>
            </v:shape>
            <v:shape id="_x0000_s22495" type="#_x0000_t32" style="position:absolute;left:2146;top:4769;width:1;height:307" o:connectortype="straight" strokeweight="1.5pt">
              <v:stroke endarrow="block"/>
            </v:shape>
            <v:group id="_x0000_s22496" style="position:absolute;left:1803;top:4564;width:381;height:332" coordorigin="4787,7980" coordsize="480,420">
              <v:line id="_x0000_s22497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22498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22499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22500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22501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22502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22503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22504" style="position:absolute;left:4887;top:8120;width:120;height:120;rotation:-90" strokeweight="1.5pt">
                <v:fill color2="black"/>
              </v:oval>
              <v:oval id="_x0000_s22505" style="position:absolute;left:5147;top:8118;width:120;height:120;rotation:-90" strokeweight="1.5pt">
                <v:fill color2="black"/>
              </v:oval>
            </v:group>
            <v:group id="_x0000_s22506" style="position:absolute;left:2719;top:4699;width:346;height:185" coordorigin="4329,3624" coordsize="436,234">
              <v:group id="_x0000_s22507" style="position:absolute;left:4329;top:3698;width:436;height:160" coordorigin="3909,3934" coordsize="436,160">
                <v:line id="_x0000_s22508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2509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2510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2511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2512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2513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oval id="_x0000_s22514" style="position:absolute;left:4485;top:3624;width:128;height:136" strokeweight="1.5pt">
                <v:fill color2="black"/>
              </v:oval>
            </v:group>
          </v:group>
          <o:OLEObject Type="Embed" ProgID="Equation.DSMT4" ShapeID="_x0000_s22468" DrawAspect="Content" ObjectID="_1748339607" r:id="rId10"/>
          <o:OLEObject Type="Embed" ProgID="Equation.DSMT4" ShapeID="_x0000_s22469" DrawAspect="Content" ObjectID="_1748339608" r:id="rId11"/>
          <o:OLEObject Type="Embed" ProgID="Equation.DSMT4" ShapeID="_x0000_s22474" DrawAspect="Content" ObjectID="_1748339609" r:id="rId12"/>
        </w:object>
      </w:r>
    </w:p>
    <w:p w14:paraId="1EFD5EC6" w14:textId="524B83E6" w:rsidR="00652074" w:rsidRDefault="00652074" w:rsidP="00652074">
      <w:pPr>
        <w:ind w:rightChars="92" w:right="193"/>
        <w:rPr>
          <w:sz w:val="24"/>
        </w:rPr>
      </w:pPr>
    </w:p>
    <w:p w14:paraId="1EFD5EC7" w14:textId="77777777" w:rsidR="00652074" w:rsidRDefault="00652074" w:rsidP="00652074">
      <w:pPr>
        <w:ind w:rightChars="92" w:right="193"/>
        <w:rPr>
          <w:sz w:val="24"/>
        </w:rPr>
      </w:pPr>
    </w:p>
    <w:p w14:paraId="1EFD5EC8" w14:textId="77777777" w:rsidR="00652074" w:rsidRDefault="00652074" w:rsidP="00652074">
      <w:pPr>
        <w:ind w:rightChars="92" w:right="193"/>
        <w:rPr>
          <w:sz w:val="24"/>
        </w:rPr>
      </w:pPr>
    </w:p>
    <w:p w14:paraId="1EFD5EC9" w14:textId="360FED91" w:rsidR="00453E97" w:rsidRDefault="00453E97" w:rsidP="00652074">
      <w:pPr>
        <w:ind w:rightChars="92" w:right="193"/>
        <w:rPr>
          <w:sz w:val="24"/>
        </w:rPr>
      </w:pPr>
    </w:p>
    <w:p w14:paraId="1EFD5ECA" w14:textId="0DEC22E1" w:rsidR="00453E97" w:rsidRDefault="00453E97" w:rsidP="00652074">
      <w:pPr>
        <w:ind w:rightChars="92" w:right="193"/>
        <w:rPr>
          <w:sz w:val="24"/>
        </w:rPr>
      </w:pPr>
    </w:p>
    <w:p w14:paraId="1EFD5ECB" w14:textId="77777777" w:rsidR="00453E97" w:rsidRDefault="00453E97" w:rsidP="00652074">
      <w:pPr>
        <w:ind w:rightChars="92" w:right="193"/>
        <w:rPr>
          <w:sz w:val="24"/>
        </w:rPr>
      </w:pPr>
    </w:p>
    <w:p w14:paraId="1EFD5ECC" w14:textId="77777777" w:rsidR="00453E97" w:rsidRDefault="00453E97" w:rsidP="00652074">
      <w:pPr>
        <w:ind w:rightChars="92" w:right="193"/>
        <w:rPr>
          <w:sz w:val="24"/>
        </w:rPr>
      </w:pPr>
    </w:p>
    <w:p w14:paraId="1EFD5ECD" w14:textId="77777777" w:rsidR="00453E97" w:rsidRDefault="00453E97" w:rsidP="00652074">
      <w:pPr>
        <w:ind w:rightChars="92" w:right="193"/>
        <w:rPr>
          <w:sz w:val="24"/>
        </w:rPr>
      </w:pPr>
    </w:p>
    <w:p w14:paraId="1EFD5ECE" w14:textId="77777777"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14:paraId="1EFD5ECF" w14:textId="77777777"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14:paraId="1EFD5ED0" w14:textId="77777777"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14:paraId="1EFD5ED1" w14:textId="77777777"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14:paraId="1EFD5ED2" w14:textId="77777777"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14:paraId="1EFD5ED3" w14:textId="77777777"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14:paraId="1EFD5ED4" w14:textId="77777777"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14:paraId="1EFD5ED5" w14:textId="77777777"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14:paraId="1EFD5ED6" w14:textId="279A6A38" w:rsidR="00652074" w:rsidRPr="0041799B" w:rsidRDefault="00544891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四、</w:t>
      </w:r>
      <w:r w:rsidR="00203391" w:rsidRPr="0041799B">
        <w:rPr>
          <w:rFonts w:ascii="黑体" w:eastAsia="黑体" w:hAnsi="黑体" w:hint="eastAsia"/>
          <w:szCs w:val="21"/>
        </w:rPr>
        <w:t>（1</w:t>
      </w:r>
      <w:r w:rsidR="0025005A" w:rsidRPr="0041799B">
        <w:rPr>
          <w:rFonts w:ascii="黑体" w:eastAsia="黑体" w:hAnsi="黑体" w:hint="eastAsia"/>
          <w:szCs w:val="21"/>
        </w:rPr>
        <w:t>2</w:t>
      </w:r>
      <w:r w:rsidR="00203391" w:rsidRPr="0041799B">
        <w:rPr>
          <w:rFonts w:ascii="黑体" w:eastAsia="黑体" w:hAnsi="黑体" w:hint="eastAsia"/>
          <w:szCs w:val="21"/>
        </w:rPr>
        <w:t>分）</w:t>
      </w:r>
      <w:r w:rsidR="002B2A4A" w:rsidRPr="0041799B">
        <w:rPr>
          <w:rFonts w:ascii="黑体" w:eastAsia="黑体" w:hAnsi="黑体" w:hint="eastAsia"/>
          <w:szCs w:val="21"/>
        </w:rPr>
        <w:t>已知</w:t>
      </w:r>
      <w:r w:rsidR="00594C3D">
        <w:rPr>
          <w:rFonts w:ascii="黑体" w:eastAsia="黑体" w:hAnsi="黑体" w:hint="eastAsia"/>
          <w:szCs w:val="21"/>
        </w:rPr>
        <w:t>图示</w:t>
      </w:r>
      <w:proofErr w:type="gramStart"/>
      <w:r w:rsidR="00594C3D">
        <w:rPr>
          <w:rFonts w:ascii="黑体" w:eastAsia="黑体" w:hAnsi="黑体" w:hint="eastAsia"/>
          <w:szCs w:val="21"/>
        </w:rPr>
        <w:t>结构</w:t>
      </w:r>
      <w:r w:rsidR="002B2A4A" w:rsidRPr="0041799B">
        <w:rPr>
          <w:rFonts w:ascii="黑体" w:eastAsia="黑体" w:hAnsi="黑体" w:hint="eastAsia"/>
          <w:szCs w:val="21"/>
        </w:rPr>
        <w:t>各杆</w:t>
      </w:r>
      <w:proofErr w:type="gramEnd"/>
      <w:r w:rsidR="00594C3D" w:rsidRPr="00594C3D">
        <w:rPr>
          <w:rFonts w:eastAsia="黑体"/>
          <w:i/>
          <w:szCs w:val="21"/>
        </w:rPr>
        <w:t>EI</w:t>
      </w:r>
      <w:r w:rsidR="002B2A4A" w:rsidRPr="0041799B">
        <w:rPr>
          <w:rFonts w:ascii="黑体" w:eastAsia="黑体" w:hAnsi="黑体" w:hint="eastAsia"/>
          <w:szCs w:val="21"/>
        </w:rPr>
        <w:t>相同，试求</w:t>
      </w:r>
      <w:r w:rsidR="00547B80">
        <w:rPr>
          <w:rFonts w:ascii="黑体" w:eastAsia="黑体" w:hAnsi="黑体" w:hint="eastAsia"/>
          <w:szCs w:val="21"/>
        </w:rPr>
        <w:t>结点</w:t>
      </w:r>
      <w:r w:rsidR="002B2A4A" w:rsidRPr="0041799B">
        <w:rPr>
          <w:rFonts w:ascii="黑体" w:eastAsia="黑体" w:hAnsi="黑体"/>
          <w:position w:val="-4"/>
          <w:szCs w:val="21"/>
        </w:rPr>
        <w:object w:dxaOrig="240" w:dyaOrig="260" w14:anchorId="1EFD5F17">
          <v:shape id="_x0000_i1031" type="#_x0000_t75" style="width:12pt;height:12.6pt" o:ole="">
            <v:imagedata r:id="rId13" o:title=""/>
          </v:shape>
          <o:OLEObject Type="Embed" ProgID="Equation.3" ShapeID="_x0000_i1031" DrawAspect="Content" ObjectID="_1748339606" r:id="rId14"/>
        </w:object>
      </w:r>
      <w:r w:rsidR="002B2A4A" w:rsidRPr="0041799B">
        <w:rPr>
          <w:rFonts w:ascii="黑体" w:eastAsia="黑体" w:hAnsi="黑体" w:hint="eastAsia"/>
          <w:szCs w:val="21"/>
        </w:rPr>
        <w:t>的</w:t>
      </w:r>
      <w:r w:rsidR="008D6773">
        <w:rPr>
          <w:rFonts w:ascii="黑体" w:eastAsia="黑体" w:hAnsi="黑体" w:hint="eastAsia"/>
          <w:szCs w:val="21"/>
        </w:rPr>
        <w:t>水平</w:t>
      </w:r>
      <w:r w:rsidR="00547B80">
        <w:rPr>
          <w:rFonts w:ascii="黑体" w:eastAsia="黑体" w:hAnsi="黑体" w:hint="eastAsia"/>
          <w:szCs w:val="21"/>
        </w:rPr>
        <w:t>位移</w:t>
      </w:r>
      <w:r w:rsidR="00203391" w:rsidRPr="0041799B">
        <w:rPr>
          <w:rFonts w:ascii="黑体" w:eastAsia="黑体" w:hAnsi="黑体" w:hint="eastAsia"/>
          <w:szCs w:val="21"/>
        </w:rPr>
        <w:t>。</w:t>
      </w:r>
    </w:p>
    <w:p w14:paraId="1EFD5ED7" w14:textId="605BD831" w:rsidR="00594C3D" w:rsidRDefault="00000000" w:rsidP="00652074">
      <w:pPr>
        <w:ind w:rightChars="92" w:right="193"/>
        <w:rPr>
          <w:sz w:val="24"/>
        </w:rPr>
      </w:pPr>
      <w:r>
        <w:rPr>
          <w:sz w:val="24"/>
        </w:rPr>
      </w:r>
      <w:r>
        <w:rPr>
          <w:sz w:val="24"/>
        </w:rPr>
        <w:pict w14:anchorId="1EFD5F19">
          <v:group id="_x0000_s21940" editas="canvas" style="width:175.6pt;height:118.05pt;mso-position-horizontal-relative:char;mso-position-vertical-relative:line" coordorigin="7565,2230" coordsize="3096,2082">
            <o:lock v:ext="edit" aspectratio="t"/>
            <v:shape id="_x0000_s21941" type="#_x0000_t75" style="position:absolute;left:7565;top:2230;width:3096;height:2082" o:preferrelative="f">
              <v:fill o:detectmouseclick="t"/>
              <v:path o:extrusionok="t" o:connecttype="none"/>
              <o:lock v:ext="edit" text="t"/>
            </v:shape>
            <v:group id="_x0000_s23119" style="position:absolute;left:7644;top:2420;width:2254;height:1738" coordorigin="7644,2420" coordsize="2254,1738">
              <v:shape id="_x0000_s21944" type="#_x0000_t75" style="position:absolute;left:8651;top:3825;width:200;height:189">
                <v:imagedata r:id="rId15" o:title=""/>
              </v:shape>
              <v:shape id="_x0000_s21952" type="#_x0000_t75" style="position:absolute;left:8292;top:3506;width:210;height:179">
                <v:imagedata r:id="rId16" o:title=""/>
                <o:lock v:ext="edit" aspectratio="f"/>
              </v:shape>
              <v:line id="_x0000_s21953" style="position:absolute" from="8230,2470" to="9356,2472" strokeweight="1.5pt">
                <v:stroke startarrowwidth="narrow" startarrowlength="short" endarrowwidth="narrow" endarrowlength="short"/>
                <o:lock v:ext="edit" aspectratio="t"/>
              </v:line>
              <v:line id="_x0000_s21954" style="position:absolute;rotation:-90" from="7714,2996" to="8769,3000" strokeweight="1.5pt">
                <v:stroke startarrowwidth="narrow" startarrowlength="short" endarrowwidth="narrow" endarrowlength="short"/>
                <o:lock v:ext="edit" aspectratio="t"/>
              </v:line>
              <v:group id="_x0000_s21965" style="position:absolute;left:8048;top:3525;width:369;height:422" coordorigin="4704,5611" coordsize="419,481">
                <v:line id="_x0000_s21966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1967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1968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1969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1970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1971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1972" style="position:absolute;flip:y" from="4921,5724" to="4922,5903" strokeweight="1.5pt">
                  <v:stroke startarrowwidth="narrow" startarrowlength="short" endarrowwidth="narrow" endarrowlength="short"/>
                </v:line>
                <v:oval id="_x0000_s21973" style="position:absolute;left:4859;top:5872;width:120;height:120;rotation:-180;flip:x" strokeweight="1.5pt">
                  <v:fill color2="black"/>
                </v:oval>
                <v:oval id="_x0000_s21974" style="position:absolute;left:4861;top:5611;width:120;height:120;rotation:-180;flip:x" strokeweight="1.5pt">
                  <v:fill color2="black"/>
                </v:oval>
              </v:group>
              <v:shape id="_x0000_s21989" type="#_x0000_t75" style="position:absolute;left:9558;top:2845;width:194;height:179">
                <v:imagedata r:id="rId15" o:title=""/>
              </v:shape>
              <v:shape id="_x0000_s22000" type="#_x0000_t202" style="position:absolute;left:7644;top:2845;width:444;height:442;mso-width-relative:margin;mso-height-relative:margin" filled="f" stroked="f">
                <v:textbox style="mso-next-textbox:#_x0000_s22000">
                  <w:txbxContent>
                    <w:p w14:paraId="1EFD5F70" w14:textId="77777777" w:rsidR="00F61FBE" w:rsidRDefault="00F61FBE" w:rsidP="00993596">
                      <w:r>
                        <w:rPr>
                          <w:rFonts w:hint="eastAsia"/>
                          <w:i/>
                        </w:rPr>
                        <w:t>q</w:t>
                      </w:r>
                    </w:p>
                  </w:txbxContent>
                </v:textbox>
              </v:shape>
              <v:group id="_x0000_s22283" style="position:absolute;left:7556;top:2905;width:1118;height:247;rotation:-90" coordorigin="7791,4463" coordsize="940,420">
                <v:line id="_x0000_s22284" style="position:absolute" from="7791,4463" to="7792,4869" strokeweight="1pt">
                  <v:stroke startarrowwidth="narrow" startarrowlength="long" endarrow="classic" endarrowwidth="narrow"/>
                </v:line>
                <v:line id="_x0000_s22285" style="position:absolute" from="7791,4473" to="8731,4474" strokeweight="1.5pt">
                  <v:stroke startarrowwidth="narrow" startarrowlength="long" endarrowwidth="narrow"/>
                </v:line>
                <v:line id="_x0000_s22286" style="position:absolute" from="8715,4472" to="8716,4878" strokeweight="1pt">
                  <v:stroke startarrowwidth="narrow" startarrowlength="long" endarrow="classic" endarrowwidth="narrow"/>
                </v:line>
                <v:line id="_x0000_s22287" style="position:absolute" from="8121,4477" to="8122,4883" strokeweight="1pt">
                  <v:stroke startarrowwidth="narrow" startarrowlength="long" endarrow="classic" endarrowwidth="narrow"/>
                </v:line>
                <v:line id="_x0000_s22288" style="position:absolute" from="8436,4473" to="8437,4879" strokeweight="1pt">
                  <v:stroke startarrowwidth="narrow" startarrowlength="long" endarrow="classic" endarrowwidth="narrow"/>
                </v:line>
              </v:group>
              <v:group id="_x0000_s22603" style="position:absolute;left:8229;top:3894;width:1105;height:264;flip:y" coordorigin="6941,5636" coordsize="882,300">
                <v:line id="_x0000_s22604" style="position:absolute;rotation:90" from="7382,5334" to="7382,6215" strokeweight="1pt">
                  <v:stroke startarrow="classic" startarrowwidth="narrow" endarrow="classic" endarrowwidth="narrow"/>
                </v:line>
                <v:line id="_x0000_s22605" style="position:absolute" from="6941,5636" to="6941,5936" strokeweight="1pt">
                  <v:stroke startarrowwidth="narrow" startarrowlength="short" endarrowwidth="narrow" endarrowlength="short"/>
                </v:line>
                <v:line id="_x0000_s22606" style="position:absolute" from="7823,5636" to="7823,5936" strokeweight="1pt">
                  <v:stroke startarrowwidth="narrow" startarrowlength="short" endarrowwidth="narrow" endarrowlength="short"/>
                </v:line>
              </v:group>
              <v:group id="_x0000_s22607" style="position:absolute;left:9225;top:2878;width:1082;height:265;rotation:-90;flip:y" coordorigin="6941,5636" coordsize="882,300">
                <v:line id="_x0000_s22608" style="position:absolute;rotation:90" from="7382,5334" to="7382,6215" strokeweight="1pt">
                  <v:stroke startarrow="classic" startarrowwidth="narrow" endarrow="classic" endarrowwidth="narrow"/>
                </v:line>
                <v:line id="_x0000_s22609" style="position:absolute" from="6941,5636" to="6941,5936" strokeweight="1pt">
                  <v:stroke startarrowwidth="narrow" startarrowlength="short" endarrowwidth="narrow" endarrowlength="short"/>
                </v:line>
                <v:line id="_x0000_s22610" style="position:absolute" from="7823,5636" to="7823,5936" strokeweight="1pt">
                  <v:stroke startarrowwidth="narrow" startarrowlength="short" endarrowwidth="narrow" endarrowlength="short"/>
                </v:line>
              </v:group>
              <v:line id="_x0000_s22611" style="position:absolute;rotation:-90" from="8843,2996" to="9898,2999" strokeweight="1.5pt">
                <v:stroke startarrowwidth="narrow" startarrowlength="short" endarrowwidth="narrow" endarrowlength="short"/>
                <o:lock v:ext="edit" aspectratio="t"/>
              </v:line>
              <v:oval id="_x0000_s22612" style="position:absolute;left:9310;top:2420;width:106;height:105" strokeweight="1.5pt">
                <v:fill color2="black"/>
              </v:oval>
              <v:group id="_x0000_s23112" style="position:absolute;left:9173;top:3551;width:384;height:141" coordorigin="3909,3934" coordsize="436,160">
                <v:line id="_x0000_s23113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3114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3115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3116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3117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3118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</v:group>
            <v:shape id="_x0000_s23374" type="#_x0000_t202" style="position:absolute;left:8461;top:2812;width:775;height:355;mso-width-relative:margin;mso-height-relative:margin" filled="f" stroked="f">
              <v:textbox style="mso-next-textbox:#_x0000_s23374">
                <w:txbxContent>
                  <w:p w14:paraId="1EFD5F72" w14:textId="5C96E2AB" w:rsidR="00F61FBE" w:rsidRPr="008521B1" w:rsidRDefault="00F61FBE" w:rsidP="00C21544">
                    <w:pPr>
                      <w:rPr>
                        <w:color w:val="FF0000"/>
                      </w:rPr>
                    </w:pPr>
                  </w:p>
                </w:txbxContent>
              </v:textbox>
            </v:shape>
            <w10:anchorlock/>
          </v:group>
          <o:OLEObject Type="Embed" ProgID="Equation.DSMT4" ShapeID="_x0000_s21944" DrawAspect="Content" ObjectID="_1748339610" r:id="rId17"/>
          <o:OLEObject Type="Embed" ProgID="Equation.DSMT4" ShapeID="_x0000_s21952" DrawAspect="Content" ObjectID="_1748339611" r:id="rId18"/>
          <o:OLEObject Type="Embed" ProgID="Equation.DSMT4" ShapeID="_x0000_s21989" DrawAspect="Content" ObjectID="_1748339612" r:id="rId19"/>
        </w:pict>
      </w:r>
    </w:p>
    <w:p w14:paraId="1EFD5ED8" w14:textId="3E0342CE" w:rsidR="00652074" w:rsidRDefault="00652074" w:rsidP="00652074">
      <w:pPr>
        <w:ind w:rightChars="92" w:right="193"/>
        <w:rPr>
          <w:sz w:val="24"/>
        </w:rPr>
      </w:pPr>
    </w:p>
    <w:p w14:paraId="1EFD5ED9" w14:textId="77777777" w:rsidR="002B2A4A" w:rsidRDefault="002B2A4A" w:rsidP="002B2A4A">
      <w:pPr>
        <w:rPr>
          <w:sz w:val="24"/>
        </w:rPr>
      </w:pPr>
    </w:p>
    <w:p w14:paraId="1EFD5EDA" w14:textId="77777777" w:rsidR="002B2A4A" w:rsidRDefault="002B2A4A" w:rsidP="002B2A4A">
      <w:pPr>
        <w:rPr>
          <w:sz w:val="24"/>
        </w:rPr>
      </w:pPr>
    </w:p>
    <w:p w14:paraId="1EFD5EDB" w14:textId="77777777" w:rsidR="002B2A4A" w:rsidRDefault="002B2A4A" w:rsidP="002B2A4A">
      <w:pPr>
        <w:rPr>
          <w:sz w:val="24"/>
        </w:rPr>
      </w:pPr>
    </w:p>
    <w:p w14:paraId="1EFD5EDC" w14:textId="77777777" w:rsidR="002B2A4A" w:rsidRDefault="002B2A4A" w:rsidP="002B2A4A">
      <w:pPr>
        <w:rPr>
          <w:sz w:val="24"/>
        </w:rPr>
      </w:pPr>
    </w:p>
    <w:p w14:paraId="1EFD5EDD" w14:textId="77777777" w:rsidR="002B2A4A" w:rsidRDefault="002B2A4A" w:rsidP="002B2A4A">
      <w:pPr>
        <w:rPr>
          <w:sz w:val="24"/>
        </w:rPr>
      </w:pPr>
    </w:p>
    <w:p w14:paraId="1EFD5EDE" w14:textId="77777777" w:rsidR="002B2A4A" w:rsidRDefault="002B2A4A" w:rsidP="002B2A4A">
      <w:pPr>
        <w:rPr>
          <w:sz w:val="24"/>
        </w:rPr>
      </w:pPr>
    </w:p>
    <w:p w14:paraId="11D6CD6A" w14:textId="77777777" w:rsidR="003D7CD3" w:rsidRDefault="003D7CD3" w:rsidP="002B2A4A">
      <w:pPr>
        <w:rPr>
          <w:sz w:val="24"/>
        </w:rPr>
      </w:pPr>
    </w:p>
    <w:p w14:paraId="3CE38905" w14:textId="77777777" w:rsidR="003D7CD3" w:rsidRDefault="003D7CD3" w:rsidP="002B2A4A">
      <w:pPr>
        <w:rPr>
          <w:rFonts w:hint="eastAsia"/>
          <w:sz w:val="24"/>
        </w:rPr>
      </w:pPr>
    </w:p>
    <w:p w14:paraId="1EFD5EDF" w14:textId="77777777" w:rsidR="002B2A4A" w:rsidRDefault="002B2A4A" w:rsidP="002B2A4A">
      <w:pPr>
        <w:rPr>
          <w:sz w:val="24"/>
        </w:rPr>
      </w:pPr>
    </w:p>
    <w:p w14:paraId="1EFD5EE0" w14:textId="77777777" w:rsidR="002B2A4A" w:rsidRDefault="002B2A4A" w:rsidP="002B2A4A">
      <w:pPr>
        <w:rPr>
          <w:sz w:val="24"/>
        </w:rPr>
      </w:pPr>
    </w:p>
    <w:p w14:paraId="1EFD5EE1" w14:textId="77777777" w:rsidR="002B2A4A" w:rsidRDefault="002B2A4A" w:rsidP="002B2A4A">
      <w:pPr>
        <w:rPr>
          <w:sz w:val="24"/>
        </w:rPr>
      </w:pPr>
    </w:p>
    <w:p w14:paraId="1EFD5EE2" w14:textId="000C64F4" w:rsidR="008D6773" w:rsidRPr="0041799B" w:rsidRDefault="008D6773" w:rsidP="008B59A0">
      <w:pPr>
        <w:ind w:rightChars="92" w:right="193" w:firstLineChars="50" w:firstLine="105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lastRenderedPageBreak/>
        <w:t>五、（</w:t>
      </w:r>
      <w:r>
        <w:rPr>
          <w:rFonts w:ascii="黑体" w:eastAsia="黑体" w:hAnsi="黑体" w:hint="eastAsia"/>
          <w:szCs w:val="21"/>
        </w:rPr>
        <w:t>6</w:t>
      </w:r>
      <w:r w:rsidRPr="0041799B">
        <w:rPr>
          <w:rFonts w:ascii="黑体" w:eastAsia="黑体" w:hAnsi="黑体" w:hint="eastAsia"/>
          <w:szCs w:val="21"/>
        </w:rPr>
        <w:t>分）图示结构</w:t>
      </w:r>
      <w:r w:rsidRPr="00916C58">
        <w:rPr>
          <w:rFonts w:eastAsia="黑体"/>
          <w:i/>
          <w:szCs w:val="21"/>
        </w:rPr>
        <w:t>a</w:t>
      </w:r>
      <w:r>
        <w:rPr>
          <w:rFonts w:ascii="黑体" w:eastAsia="黑体" w:hAnsi="黑体" w:hint="eastAsia"/>
          <w:szCs w:val="21"/>
        </w:rPr>
        <w:t>选取图</w:t>
      </w:r>
      <w:r w:rsidRPr="00916C58">
        <w:rPr>
          <w:rFonts w:eastAsia="黑体"/>
          <w:i/>
          <w:szCs w:val="21"/>
        </w:rPr>
        <w:t>b</w:t>
      </w:r>
      <w:r>
        <w:rPr>
          <w:rFonts w:ascii="黑体" w:eastAsia="黑体" w:hAnsi="黑体" w:hint="eastAsia"/>
          <w:szCs w:val="21"/>
        </w:rPr>
        <w:t>为基本结构,</w:t>
      </w:r>
      <w:proofErr w:type="gramStart"/>
      <w:r>
        <w:rPr>
          <w:rFonts w:ascii="黑体" w:eastAsia="黑体" w:hAnsi="黑体" w:hint="eastAsia"/>
          <w:szCs w:val="21"/>
        </w:rPr>
        <w:t>试建立</w:t>
      </w:r>
      <w:proofErr w:type="gramEnd"/>
      <w:r>
        <w:rPr>
          <w:rFonts w:ascii="黑体" w:eastAsia="黑体" w:hAnsi="黑体" w:hint="eastAsia"/>
          <w:szCs w:val="21"/>
        </w:rPr>
        <w:t>力法方程，并计算方程中的系数和自由项</w:t>
      </w:r>
      <w:r w:rsidRPr="0041799B">
        <w:rPr>
          <w:rFonts w:ascii="黑体" w:eastAsia="黑体" w:hAnsi="黑体" w:hint="eastAsia"/>
          <w:szCs w:val="21"/>
        </w:rPr>
        <w:t>。</w:t>
      </w:r>
      <w:r>
        <w:rPr>
          <w:rFonts w:ascii="黑体" w:eastAsia="黑体" w:hAnsi="黑体" w:hint="eastAsia"/>
          <w:szCs w:val="21"/>
        </w:rPr>
        <w:t>（不必求解方程）。</w:t>
      </w:r>
    </w:p>
    <w:p w14:paraId="1EFD5EE3" w14:textId="77777777" w:rsidR="00481C90" w:rsidRPr="0041799B" w:rsidRDefault="00000000" w:rsidP="005D2B88">
      <w:pPr>
        <w:ind w:rightChars="92" w:right="193" w:firstLineChars="50" w:firstLine="120"/>
        <w:rPr>
          <w:rFonts w:ascii="黑体" w:eastAsia="黑体" w:hAnsi="黑体"/>
          <w:szCs w:val="21"/>
        </w:rPr>
      </w:pPr>
      <w:r>
        <w:rPr>
          <w:sz w:val="24"/>
        </w:rPr>
      </w:r>
      <w:r>
        <w:rPr>
          <w:sz w:val="24"/>
        </w:rPr>
        <w:pict w14:anchorId="1EFD5F1D">
          <v:group id="_x0000_s23450" editas="canvas" style="width:296.65pt;height:132.85pt;mso-position-horizontal-relative:char;mso-position-vertical-relative:line" coordorigin="6067,8016" coordsize="5237,2344">
            <o:lock v:ext="edit" aspectratio="t"/>
            <v:shape id="_x0000_s23451" type="#_x0000_t75" style="position:absolute;left:6067;top:8016;width:5237;height:2344" o:preferrelative="f">
              <v:fill o:detectmouseclick="t"/>
              <v:path o:extrusionok="t" o:connecttype="none"/>
              <o:lock v:ext="edit" text="t"/>
            </v:shape>
            <v:shape id="_x0000_s23453" type="#_x0000_t202" style="position:absolute;left:6911;top:9918;width:677;height:442;mso-width-relative:margin;mso-height-relative:margin" filled="f" stroked="f">
              <v:textbox style="mso-next-textbox:#_x0000_s23453">
                <w:txbxContent>
                  <w:p w14:paraId="1EFD5F77" w14:textId="77777777" w:rsidR="00F61FBE" w:rsidRDefault="00F61FBE" w:rsidP="008B59A0">
                    <w:r>
                      <w:rPr>
                        <w:rFonts w:ascii="黑体" w:eastAsia="黑体" w:hAnsi="黑体" w:hint="eastAsia"/>
                        <w:szCs w:val="21"/>
                      </w:rPr>
                      <w:t>图</w:t>
                    </w:r>
                    <w:r>
                      <w:rPr>
                        <w:rFonts w:eastAsia="黑体" w:hint="eastAsia"/>
                        <w:i/>
                        <w:szCs w:val="21"/>
                      </w:rPr>
                      <w:t>a</w:t>
                    </w:r>
                  </w:p>
                </w:txbxContent>
              </v:textbox>
            </v:shape>
            <v:group id="_x0000_s23454" style="position:absolute;left:6379;top:9721;width:1678;height:197" coordorigin="6447,5194" coordsize="1755,307">
              <v:line id="_x0000_s23455" style="position:absolute;rotation:90" from="6888,4899" to="6888,5780" strokeweight="1pt">
                <v:stroke startarrow="classic" startarrowwidth="narrow" endarrow="classic" endarrowwidth="narrow"/>
              </v:line>
              <v:line id="_x0000_s23456" style="position:absolute" from="6447,5201" to="6447,5501" strokeweight="1pt">
                <v:stroke startarrowwidth="narrow" startarrowlength="short" endarrowwidth="narrow" endarrowlength="short"/>
              </v:line>
              <v:line id="_x0000_s23457" style="position:absolute;rotation:90" from="7762,4897" to="7762,5778" strokeweight="1pt">
                <v:stroke startarrow="classic" startarrowwidth="narrow" endarrow="classic" endarrowwidth="narrow"/>
              </v:line>
              <v:line id="_x0000_s23458" style="position:absolute" from="7323,5194" to="7323,5494" strokeweight="1pt">
                <v:stroke startarrowwidth="narrow" startarrowlength="short" endarrowwidth="narrow" endarrowlength="short"/>
              </v:line>
              <v:line id="_x0000_s23459" style="position:absolute" from="8199,5200" to="8199,5500" strokeweight="1pt">
                <v:stroke startarrowwidth="narrow" startarrowlength="short" endarrowwidth="narrow" endarrowlength="short"/>
              </v:line>
            </v:group>
            <v:line id="_x0000_s23460" style="position:absolute;rotation:-90" from="7250,7850" to="7256,9514" strokeweight="1.5pt">
              <v:stroke startarrowwidth="narrow" startarrowlength="short" endarrowwidth="narrow" endarrowlength="short"/>
            </v:line>
            <v:shape id="_x0000_s23461" type="#_x0000_t75" style="position:absolute;left:8438;top:9046;width:125;height:145">
              <v:imagedata r:id="rId9" o:title=""/>
            </v:shape>
            <v:shape id="_x0000_s23462" type="#_x0000_t75" style="position:absolute;left:7487;top:9665;width:126;height:148">
              <v:imagedata r:id="rId9" o:title=""/>
            </v:shape>
            <v:group id="_x0000_s23463" style="position:absolute;left:8563;top:8663;width:193;height:891" coordorigin="1284,5848" coordsize="192,724">
              <v:line id="_x0000_s23464" style="position:absolute;rotation:-90" from="1369,5774" to="1370,5946"/>
              <v:line id="_x0000_s23465" style="position:absolute;rotation:-90" from="1389,6484" to="1391,6656"/>
              <v:line id="_x0000_s23466" style="position:absolute;rotation:-90" from="1020,6209" to="1744,6210" strokeweight="1pt">
                <v:stroke startarrow="block" startarrowwidth="narrow" endarrow="block" endarrowwidth="narrow"/>
              </v:line>
            </v:group>
            <v:shape id="_x0000_s23467" type="#_x0000_t75" style="position:absolute;left:6722;top:9661;width:130;height:152">
              <v:imagedata r:id="rId9" o:title=""/>
            </v:shape>
            <v:line id="_x0000_s23468" style="position:absolute;rotation:90;flip:y" from="7672,9086" to="8528,9095" strokeweight="1.5pt">
              <v:stroke startarrowwidth="narrow" startarrowlength="short" endarrowwidth="narrow" endarrowlength="short"/>
            </v:line>
            <v:shape id="_x0000_s23469" type="#_x0000_t32" style="position:absolute;left:6289;top:8539;width:1;height:2" o:connectortype="straight"/>
            <v:oval id="_x0000_s23470" style="position:absolute;left:8034;top:8644;width:118;height:117" strokeweight="1.5pt">
              <v:fill color2="black"/>
            </v:oval>
            <v:shape id="_x0000_s23471" type="#_x0000_t202" style="position:absolute;left:7219;top:8120;width:369;height:442;mso-width-relative:margin;mso-height-relative:margin" filled="f" stroked="f">
              <v:textbox style="mso-next-textbox:#_x0000_s23471">
                <w:txbxContent>
                  <w:p w14:paraId="1EFD5F78" w14:textId="77777777" w:rsidR="00F61FBE" w:rsidRDefault="00F61FBE" w:rsidP="008B59A0">
                    <w:r>
                      <w:rPr>
                        <w:rFonts w:hint="eastAsia"/>
                        <w:i/>
                      </w:rPr>
                      <w:t>F</w:t>
                    </w:r>
                  </w:p>
                </w:txbxContent>
              </v:textbox>
            </v:shape>
            <v:shape id="_x0000_s23472" type="#_x0000_t32" style="position:absolute;left:7256;top:8303;width:1;height:341" o:connectortype="straight" strokeweight="1.5pt">
              <v:stroke endarrow="block"/>
            </v:shape>
            <v:group id="_x0000_s23473" style="position:absolute;left:7901;top:9498;width:386;height:205" coordorigin="4329,3624" coordsize="436,234">
              <v:group id="_x0000_s23474" style="position:absolute;left:4329;top:3698;width:436;height:160" coordorigin="3909,3934" coordsize="436,160">
                <v:line id="_x0000_s23475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3476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3477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3478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3479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3480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oval id="_x0000_s23481" style="position:absolute;left:4485;top:3624;width:128;height:136" strokeweight="1.5pt">
                <v:fill color2="black"/>
              </v:oval>
            </v:group>
            <v:group id="_x0000_s23482" style="position:absolute;left:6278;top:8539;width:140;height:372;flip:x y" coordorigin="4130,4314" coordsize="160,420">
              <v:line id="_x0000_s23483" style="position:absolute;rotation:-90;flip:y" from="3922,4525" to="4339,4527" strokeweight="2.25pt">
                <v:stroke startarrowwidth="narrow" startarrowlength="short" endarrowwidth="narrow" endarrowlength="short"/>
                <o:lock v:ext="edit" aspectratio="t"/>
              </v:line>
              <v:line id="_x0000_s23484" style="position:absolute;rotation:90;flip:x y" from="4237,4676" to="4295,4724">
                <v:stroke startarrowwidth="narrow" startarrowlength="short" endarrowwidth="narrow" endarrowlength="short"/>
                <o:lock v:ext="edit" aspectratio="t"/>
              </v:line>
              <v:line id="_x0000_s23485" style="position:absolute;rotation:90;flip:x y" from="4144,4573" to="4296,4713">
                <v:stroke startarrowwidth="narrow" startarrowlength="short" endarrowwidth="narrow" endarrowlength="short"/>
                <o:lock v:ext="edit" aspectratio="t"/>
              </v:line>
              <v:line id="_x0000_s23486" style="position:absolute;rotation:90;flip:x y" from="4142,4454" to="4294,4594">
                <v:stroke startarrowwidth="narrow" startarrowlength="short" endarrowwidth="narrow" endarrowlength="short"/>
                <o:lock v:ext="edit" aspectratio="t"/>
              </v:line>
              <v:line id="_x0000_s23487" style="position:absolute;rotation:90;flip:x y" from="4144,4337" to="4296,4477">
                <v:stroke startarrowwidth="narrow" startarrowlength="short" endarrowwidth="narrow" endarrowlength="short"/>
                <o:lock v:ext="edit" aspectratio="t"/>
              </v:line>
              <v:line id="_x0000_s23488" style="position:absolute;rotation:90;flip:x y" from="4144,4320" to="4216,4380">
                <v:stroke startarrowwidth="narrow" startarrowlength="short" endarrowwidth="narrow" endarrowlength="short"/>
                <o:lock v:ext="edit" aspectratio="t"/>
              </v:line>
            </v:group>
            <v:shape id="_x0000_s23490" type="#_x0000_t32" style="position:absolute;left:8963;top:8539;width:1;height:2" o:connectortype="straight"/>
            <v:shape id="_x0000_s23491" type="#_x0000_t202" style="position:absolute;left:9893;top:8120;width:368;height:442;mso-width-relative:margin;mso-height-relative:margin" filled="f" stroked="f">
              <v:textbox style="mso-next-textbox:#_x0000_s23491">
                <w:txbxContent>
                  <w:p w14:paraId="1EFD5F79" w14:textId="67299903" w:rsidR="00F61FBE" w:rsidRDefault="00F61FBE" w:rsidP="008B59A0"/>
                </w:txbxContent>
              </v:textbox>
            </v:shape>
            <v:shape id="_x0000_s23504" type="#_x0000_t202" style="position:absolute;left:6911;top:8644;width:538;height:441;mso-width-relative:margin;mso-height-relative:margin" filled="f" stroked="f">
              <v:textbox style="mso-next-textbox:#_x0000_s23504">
                <w:txbxContent>
                  <w:p w14:paraId="1EFD5F7D" w14:textId="77777777" w:rsidR="00F61FBE" w:rsidRDefault="00F61FBE" w:rsidP="008B59A0">
                    <w:r>
                      <w:rPr>
                        <w:rFonts w:hint="eastAsia"/>
                        <w:i/>
                      </w:rPr>
                      <w:t>EI</w:t>
                    </w:r>
                  </w:p>
                </w:txbxContent>
              </v:textbox>
            </v:shape>
            <v:shape id="_x0000_s23505" type="#_x0000_t202" style="position:absolute;left:7703;top:8932;width:539;height:441;mso-width-relative:margin;mso-height-relative:margin" filled="f" stroked="f">
              <v:textbox style="mso-next-textbox:#_x0000_s23505">
                <w:txbxContent>
                  <w:p w14:paraId="1EFD5F7E" w14:textId="77777777" w:rsidR="00F61FBE" w:rsidRDefault="00F61FBE" w:rsidP="008B59A0">
                    <w:r>
                      <w:rPr>
                        <w:rFonts w:hint="eastAsia"/>
                        <w:i/>
                      </w:rPr>
                      <w:t>EA</w:t>
                    </w:r>
                  </w:p>
                </w:txbxContent>
              </v:textbox>
            </v:shape>
            <w10:anchorlock/>
          </v:group>
          <o:OLEObject Type="Embed" ProgID="Equation.DSMT4" ShapeID="_x0000_s23461" DrawAspect="Content" ObjectID="_1748339613" r:id="rId20"/>
          <o:OLEObject Type="Embed" ProgID="Equation.DSMT4" ShapeID="_x0000_s23462" DrawAspect="Content" ObjectID="_1748339614" r:id="rId21"/>
          <o:OLEObject Type="Embed" ProgID="Equation.DSMT4" ShapeID="_x0000_s23467" DrawAspect="Content" ObjectID="_1748339615" r:id="rId22"/>
        </w:pict>
      </w:r>
    </w:p>
    <w:p w14:paraId="1EFD5EE4" w14:textId="587F9AA8" w:rsidR="0064403A" w:rsidRDefault="0064403A" w:rsidP="00481C90">
      <w:pPr>
        <w:ind w:rightChars="92" w:right="193"/>
        <w:rPr>
          <w:sz w:val="24"/>
        </w:rPr>
      </w:pPr>
    </w:p>
    <w:p w14:paraId="1EFD5EE5" w14:textId="4FEF18C6" w:rsidR="0064403A" w:rsidRDefault="0064403A" w:rsidP="00652074">
      <w:pPr>
        <w:ind w:rightChars="92" w:right="193"/>
        <w:rPr>
          <w:sz w:val="24"/>
        </w:rPr>
      </w:pPr>
    </w:p>
    <w:p w14:paraId="3420508C" w14:textId="77777777" w:rsidR="003D7CD3" w:rsidRDefault="003D7CD3" w:rsidP="00652074">
      <w:pPr>
        <w:ind w:rightChars="92" w:right="193"/>
        <w:rPr>
          <w:sz w:val="24"/>
        </w:rPr>
      </w:pPr>
    </w:p>
    <w:p w14:paraId="71C35671" w14:textId="77777777" w:rsidR="003D7CD3" w:rsidRDefault="003D7CD3" w:rsidP="00652074">
      <w:pPr>
        <w:ind w:rightChars="92" w:right="193"/>
        <w:rPr>
          <w:sz w:val="24"/>
        </w:rPr>
      </w:pPr>
    </w:p>
    <w:p w14:paraId="178C7C8A" w14:textId="77777777" w:rsidR="003D7CD3" w:rsidRDefault="003D7CD3" w:rsidP="00652074">
      <w:pPr>
        <w:ind w:rightChars="92" w:right="193"/>
        <w:rPr>
          <w:sz w:val="24"/>
        </w:rPr>
      </w:pPr>
    </w:p>
    <w:p w14:paraId="231C5000" w14:textId="77777777" w:rsidR="003D7CD3" w:rsidRDefault="003D7CD3" w:rsidP="00652074">
      <w:pPr>
        <w:ind w:rightChars="92" w:right="193"/>
        <w:rPr>
          <w:sz w:val="24"/>
        </w:rPr>
      </w:pPr>
    </w:p>
    <w:p w14:paraId="7E83F858" w14:textId="77777777" w:rsidR="003D7CD3" w:rsidRDefault="003D7CD3" w:rsidP="00652074">
      <w:pPr>
        <w:ind w:rightChars="92" w:right="193"/>
        <w:rPr>
          <w:sz w:val="24"/>
        </w:rPr>
      </w:pPr>
    </w:p>
    <w:p w14:paraId="221095DF" w14:textId="77777777" w:rsidR="003D7CD3" w:rsidRDefault="003D7CD3" w:rsidP="00652074">
      <w:pPr>
        <w:ind w:rightChars="92" w:right="193"/>
        <w:rPr>
          <w:rFonts w:hint="eastAsia"/>
          <w:sz w:val="24"/>
        </w:rPr>
      </w:pPr>
    </w:p>
    <w:p w14:paraId="1EFD5EE6" w14:textId="25EE503E" w:rsidR="00481C90" w:rsidRPr="0041799B" w:rsidRDefault="00203391" w:rsidP="00D26510">
      <w:pPr>
        <w:ind w:rightChars="92" w:right="193" w:firstLineChars="150" w:firstLine="315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六、</w:t>
      </w:r>
      <w:r w:rsidR="00481C90" w:rsidRPr="0041799B">
        <w:rPr>
          <w:rFonts w:ascii="黑体" w:eastAsia="黑体" w:hAnsi="黑体" w:hint="eastAsia"/>
          <w:szCs w:val="21"/>
        </w:rPr>
        <w:t>（14分）用力法计算图示结构，</w:t>
      </w:r>
      <w:proofErr w:type="gramStart"/>
      <w:r w:rsidR="00F34650">
        <w:rPr>
          <w:rFonts w:ascii="黑体" w:eastAsia="黑体" w:hAnsi="黑体" w:hint="eastAsia"/>
          <w:szCs w:val="21"/>
        </w:rPr>
        <w:t>各杆</w:t>
      </w:r>
      <w:proofErr w:type="gramEnd"/>
      <w:r w:rsidR="00F34650" w:rsidRPr="00F34650">
        <w:rPr>
          <w:rFonts w:eastAsia="黑体"/>
          <w:i/>
          <w:szCs w:val="21"/>
        </w:rPr>
        <w:t>EI</w:t>
      </w:r>
      <w:r w:rsidR="00F34650">
        <w:rPr>
          <w:rFonts w:ascii="黑体" w:eastAsia="黑体" w:hAnsi="黑体" w:hint="eastAsia"/>
          <w:szCs w:val="21"/>
        </w:rPr>
        <w:t>相同，</w:t>
      </w:r>
      <w:r w:rsidR="00481C90" w:rsidRPr="0041799B">
        <w:rPr>
          <w:rFonts w:ascii="黑体" w:eastAsia="黑体" w:hAnsi="黑体" w:hint="eastAsia"/>
          <w:szCs w:val="21"/>
        </w:rPr>
        <w:t>并</w:t>
      </w:r>
      <w:proofErr w:type="gramStart"/>
      <w:r w:rsidR="00481C90" w:rsidRPr="0041799B">
        <w:rPr>
          <w:rFonts w:ascii="黑体" w:eastAsia="黑体" w:hAnsi="黑体" w:hint="eastAsia"/>
          <w:szCs w:val="21"/>
        </w:rPr>
        <w:t>作出</w:t>
      </w:r>
      <w:proofErr w:type="gramEnd"/>
      <w:r w:rsidR="00481C90" w:rsidRPr="0041799B">
        <w:rPr>
          <w:rFonts w:ascii="黑体" w:eastAsia="黑体" w:hAnsi="黑体" w:hint="eastAsia"/>
          <w:szCs w:val="21"/>
        </w:rPr>
        <w:t>弯矩图。</w:t>
      </w:r>
    </w:p>
    <w:p w14:paraId="1EFD5EE7" w14:textId="715256CA" w:rsidR="009E0C86" w:rsidRDefault="00000000" w:rsidP="00652074">
      <w:pPr>
        <w:ind w:rightChars="92" w:right="193"/>
        <w:rPr>
          <w:sz w:val="24"/>
        </w:rPr>
      </w:pPr>
      <w:r>
        <w:rPr>
          <w:noProof/>
        </w:rPr>
        <w:pict w14:anchorId="1EFD5F23">
          <v:shape id="_x0000_s22886" type="#_x0000_t202" style="position:absolute;left:0;text-align:left;margin-left:68pt;margin-top:2.2pt;width:27.5pt;height:21.35pt;z-index:251837440" filled="f" stroked="f">
            <v:stroke startarrowwidth="narrow" startarrowlength="short" endarrowwidth="narrow" endarrowlength="short"/>
            <v:textbox style="mso-next-textbox:#_x0000_s22886">
              <w:txbxContent>
                <w:p w14:paraId="1EFD5F8D" w14:textId="77777777" w:rsidR="00F61FBE" w:rsidRDefault="00F61FBE" w:rsidP="00D22D79">
                  <w:pPr>
                    <w:rPr>
                      <w:i/>
                      <w:iCs/>
                    </w:rPr>
                  </w:pPr>
                  <w:r>
                    <w:rPr>
                      <w:rFonts w:hint="eastAsia"/>
                      <w:i/>
                      <w:iCs/>
                    </w:rPr>
                    <w:t>q</w:t>
                  </w:r>
                </w:p>
              </w:txbxContent>
            </v:textbox>
          </v:shape>
        </w:pict>
      </w:r>
      <w:r>
        <w:pict w14:anchorId="1EFD5F25">
          <v:group id="_x0000_s17792" editas="canvas" style="width:195.7pt;height:135.8pt;mso-position-horizontal-relative:char;mso-position-vertical-relative:line" coordorigin="1407,5800" coordsize="3451,2395">
            <o:lock v:ext="edit" aspectratio="t"/>
            <v:shape id="_x0000_s17793" type="#_x0000_t75" style="position:absolute;left:1407;top:5800;width:3451;height:2395" o:preferrelative="f">
              <v:fill o:detectmouseclick="t"/>
              <v:path o:extrusionok="t" o:connecttype="none"/>
              <o:lock v:ext="edit" text="t"/>
            </v:shape>
            <v:group id="_x0000_s22909" style="position:absolute;left:1718;top:6003;width:2958;height:1848" coordorigin="1718,6003" coordsize="2958,1848">
              <v:line id="_x0000_s22834" style="position:absolute;flip:x" from="2269,6340" to="4131,6341" strokeweight="1.5pt"/>
              <v:line id="_x0000_s22835" style="position:absolute" from="4102,6351" to="4103,7489" strokeweight="1.5pt"/>
              <v:group id="_x0000_s22836" style="position:absolute;left:3917;top:7451;width:385;height:139" coordorigin="3909,3934" coordsize="436,160">
                <v:line id="_x0000_s22837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2838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2839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2840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2841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2842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shape id="_x0000_s22776" type="#_x0000_t202" style="position:absolute;left:1718;top:6003;width:555;height:443" filled="f" stroked="f">
                <v:stroke startarrowwidth="narrow" startarrowlength="short" endarrowwidth="narrow" endarrowlength="short"/>
                <v:textbox style="mso-next-textbox:#_x0000_s22776">
                  <w:txbxContent>
                    <w:p w14:paraId="1EFD5F8E" w14:textId="77777777" w:rsidR="00F61FBE" w:rsidRPr="00F90A7A" w:rsidRDefault="00F61FBE" w:rsidP="00D22D79">
                      <w:pPr>
                        <w:rPr>
                          <w:iCs/>
                          <w:vertAlign w:val="superscript"/>
                        </w:rPr>
                      </w:pPr>
                      <w:r w:rsidRPr="002A0D16">
                        <w:rPr>
                          <w:rFonts w:hint="eastAsia"/>
                          <w:iCs/>
                        </w:rPr>
                        <w:t>2</w:t>
                      </w:r>
                      <w:r>
                        <w:rPr>
                          <w:rFonts w:hint="eastAsia"/>
                          <w:i/>
                          <w:iCs/>
                        </w:rPr>
                        <w:t>qa</w:t>
                      </w:r>
                    </w:p>
                  </w:txbxContent>
                </v:textbox>
              </v:shape>
              <v:shape id="_x0000_s22853" type="#_x0000_t32" style="position:absolute;left:2045;top:6161;width:4;height:405;rotation:90;flip:x y" o:connectortype="straight" strokeweight="1.5pt">
                <v:stroke endarrow="block"/>
              </v:shape>
              <v:shape id="_x0000_s22758" type="#_x0000_t202" style="position:absolute;left:4118;top:6624;width:558;height:296" filled="f" stroked="f">
                <v:stroke startarrowwidth="narrow" startarrowlength="short" endarrowwidth="narrow" endarrowlength="short"/>
                <v:textbox style="layout-flow:vertical;mso-layout-flow-alt:bottom-to-top;mso-next-textbox:#_x0000_s22758">
                  <w:txbxContent>
                    <w:p w14:paraId="1EFD5F8F" w14:textId="77777777" w:rsidR="00F61FBE" w:rsidRPr="002E10A9" w:rsidRDefault="00F61FBE" w:rsidP="00D22D79">
                      <w:pPr>
                        <w:rPr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group id="_x0000_s22854" style="position:absolute;left:4322;top:6362;width:312;height:1105" coordorigin="4336,6262" coordsize="312,1106">
                <v:line id="_x0000_s22780" style="position:absolute;rotation:-90" from="4468,6134" to="4469,6399" strokeweight="1pt">
                  <v:stroke startarrowwidth="narrow" startarrowlength="short" endarrowwidth="narrow" endarrowlength="short"/>
                </v:line>
                <v:line id="_x0000_s22778" style="position:absolute" from="4501,6262" to="4501,7361" strokeweight="1pt">
                  <v:stroke startarrow="classic" startarrowwidth="narrow" endarrow="classic" endarrowwidth="narrow"/>
                </v:line>
                <v:line id="_x0000_s22779" style="position:absolute;rotation:-90" from="4515,7235" to="4516,7500" strokeweight="1pt">
                  <v:stroke startarrowwidth="narrow" startarrowlength="short" endarrowwidth="narrow" endarrowlength="short"/>
                </v:line>
              </v:group>
              <v:line id="_x0000_s22777" style="position:absolute" from="2278,6331" to="2279,7468" strokeweight="1.5pt"/>
              <v:group id="_x0000_s22782" style="position:absolute;left:2092;top:7447;width:385;height:141" coordorigin="3909,3934" coordsize="436,160">
                <v:line id="_x0000_s22783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2784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2785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2786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2787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2788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22770" style="position:absolute;left:2286;top:7580;width:1818;height:271" coordorigin="6447,5194" coordsize="1755,307">
                <v:line id="_x0000_s22771" style="position:absolute;rotation:90" from="6888,4899" to="6888,5780" strokeweight="1pt">
                  <v:stroke startarrow="classic" startarrowwidth="narrow" endarrow="classic" endarrowwidth="narrow"/>
                </v:line>
                <v:line id="_x0000_s22772" style="position:absolute" from="6447,5201" to="6447,5501" strokeweight="1pt">
                  <v:stroke startarrowwidth="narrow" startarrowlength="short" endarrowwidth="narrow" endarrowlength="short"/>
                </v:line>
                <v:line id="_x0000_s22773" style="position:absolute;rotation:90" from="7762,4897" to="7762,5778" strokeweight="1pt">
                  <v:stroke startarrow="classic" startarrowwidth="narrow" endarrow="classic" endarrowwidth="narrow"/>
                </v:line>
                <v:line id="_x0000_s22774" style="position:absolute" from="7323,5194" to="7323,5494" strokeweight="1pt">
                  <v:stroke startarrowwidth="narrow" startarrowlength="short" endarrowwidth="narrow" endarrowlength="short"/>
                </v:line>
                <v:line id="_x0000_s22775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22762" type="#_x0000_t202" style="position:absolute;left:3456;top:7387;width:476;height:374" filled="f" stroked="f">
                <v:stroke startarrowwidth="narrow" startarrowlength="short" endarrowwidth="narrow" endarrowlength="short"/>
                <v:textbox style="mso-next-textbox:#_x0000_s22762">
                  <w:txbxContent>
                    <w:p w14:paraId="1EFD5F90" w14:textId="77777777" w:rsidR="00F61FBE" w:rsidRDefault="00F61FBE" w:rsidP="00D22D7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shape id="_x0000_s22761" type="#_x0000_t202" style="position:absolute;left:2579;top:7387;width:566;height:447" filled="f" stroked="f">
                <v:stroke startarrowwidth="narrow" startarrowlength="short" endarrowwidth="narrow" endarrowlength="short"/>
                <v:textbox style="mso-next-textbox:#_x0000_s22761">
                  <w:txbxContent>
                    <w:p w14:paraId="1EFD5F91" w14:textId="77777777" w:rsidR="00F61FBE" w:rsidRDefault="00F61FBE" w:rsidP="00D22D7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group id="_x0000_s22894" style="position:absolute;left:2256;top:6090;width:967;height:250" coordorigin="4425,7079" coordsize="960,435">
                <v:line id="_x0000_s22895" style="position:absolute" from="4439,7079" to="4440,7485" strokeweight="1pt">
                  <v:stroke startarrowwidth="narrow" startarrowlength="long" endarrow="classic" endarrowwidth="narrow"/>
                </v:line>
                <v:line id="_x0000_s22896" style="position:absolute" from="4439,7089" to="5379,7090" strokeweight="1.5pt">
                  <v:stroke startarrowwidth="narrow" startarrowlength="long" endarrowwidth="narrow"/>
                </v:line>
                <v:line id="_x0000_s22897" style="position:absolute" from="5363,7088" to="5364,7494" strokeweight="1pt">
                  <v:stroke startarrowwidth="narrow" startarrowlength="long" endarrow="classic" endarrowwidth="narrow"/>
                </v:line>
                <v:line id="_x0000_s22898" style="position:absolute" from="4769,7093" to="4770,7499" strokeweight="1pt">
                  <v:stroke startarrowwidth="narrow" startarrowlength="long" endarrow="classic" endarrowwidth="narrow"/>
                </v:line>
                <v:line id="_x0000_s22899" style="position:absolute" from="5084,7089" to="5085,7495" strokeweight="1pt">
                  <v:stroke startarrowwidth="narrow" startarrowlength="long" endarrow="classic" endarrowwidth="narrow"/>
                </v:line>
                <v:line id="_x0000_s22900" style="position:absolute" from="4425,7514" to="5385,7514" strokeweight="1pt"/>
              </v:group>
              <v:group id="_x0000_s22901" style="position:absolute;left:3167;top:6341;width:969;height:249;flip:y" coordorigin="4425,7079" coordsize="960,435">
                <v:line id="_x0000_s22902" style="position:absolute" from="4439,7079" to="4440,7485" strokeweight="1pt">
                  <v:stroke startarrowwidth="narrow" startarrowlength="long" endarrow="classic" endarrowwidth="narrow"/>
                </v:line>
                <v:line id="_x0000_s22903" style="position:absolute" from="4439,7089" to="5379,7090" strokeweight="1.5pt">
                  <v:stroke startarrowwidth="narrow" startarrowlength="long" endarrowwidth="narrow"/>
                </v:line>
                <v:line id="_x0000_s22904" style="position:absolute" from="5363,7088" to="5364,7494" strokeweight="1pt">
                  <v:stroke startarrowwidth="narrow" startarrowlength="long" endarrow="classic" endarrowwidth="narrow"/>
                </v:line>
                <v:line id="_x0000_s22905" style="position:absolute" from="4769,7093" to="4770,7499" strokeweight="1pt">
                  <v:stroke startarrowwidth="narrow" startarrowlength="long" endarrow="classic" endarrowwidth="narrow"/>
                </v:line>
                <v:line id="_x0000_s22906" style="position:absolute" from="5084,7089" to="5085,7495" strokeweight="1pt">
                  <v:stroke startarrowwidth="narrow" startarrowlength="long" endarrow="classic" endarrowwidth="narrow"/>
                </v:line>
                <v:line id="_x0000_s22907" style="position:absolute" from="4425,7514" to="5385,7514" strokeweight="1pt"/>
              </v:group>
              <v:shape id="_x0000_s22908" type="#_x0000_t202" style="position:absolute;left:3457;top:6446;width:485;height:377" filled="f" stroked="f">
                <v:stroke startarrowwidth="narrow" startarrowlength="short" endarrowwidth="narrow" endarrowlength="short"/>
                <v:textbox style="mso-next-textbox:#_x0000_s22908">
                  <w:txbxContent>
                    <w:p w14:paraId="1EFD5F92" w14:textId="77777777" w:rsidR="00F61FBE" w:rsidRDefault="00F61FBE" w:rsidP="00D22D7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q</w:t>
                      </w:r>
                    </w:p>
                  </w:txbxContent>
                </v:textbox>
              </v:shape>
              <v:oval id="_x0000_s22831" style="position:absolute;left:3140;top:6285;width:104;height:107" strokeweight="1.5pt">
                <v:fill color2="black"/>
              </v:oval>
            </v:group>
            <w10:anchorlock/>
          </v:group>
        </w:pict>
      </w:r>
    </w:p>
    <w:p w14:paraId="1EFD5EE8" w14:textId="76E489B9" w:rsidR="00C6499D" w:rsidRDefault="00C6499D" w:rsidP="00652074">
      <w:pPr>
        <w:ind w:rightChars="92" w:right="193"/>
        <w:rPr>
          <w:sz w:val="24"/>
        </w:rPr>
      </w:pPr>
    </w:p>
    <w:p w14:paraId="1EFD5EE9" w14:textId="1DD45C45" w:rsidR="00C6499D" w:rsidRDefault="00C6499D" w:rsidP="00652074">
      <w:pPr>
        <w:ind w:rightChars="92" w:right="193"/>
        <w:rPr>
          <w:sz w:val="24"/>
        </w:rPr>
      </w:pPr>
    </w:p>
    <w:p w14:paraId="1EFD5EEA" w14:textId="38847173" w:rsidR="00C6499D" w:rsidRDefault="00C6499D" w:rsidP="00652074">
      <w:pPr>
        <w:ind w:rightChars="92" w:right="193"/>
        <w:rPr>
          <w:sz w:val="24"/>
        </w:rPr>
      </w:pPr>
    </w:p>
    <w:p w14:paraId="5EF682F8" w14:textId="77777777" w:rsidR="003D7CD3" w:rsidRDefault="003D7CD3" w:rsidP="00652074">
      <w:pPr>
        <w:ind w:rightChars="92" w:right="193"/>
        <w:rPr>
          <w:sz w:val="24"/>
        </w:rPr>
      </w:pPr>
    </w:p>
    <w:p w14:paraId="78E2D6FD" w14:textId="77777777" w:rsidR="003D7CD3" w:rsidRDefault="003D7CD3" w:rsidP="00652074">
      <w:pPr>
        <w:ind w:rightChars="92" w:right="193"/>
        <w:rPr>
          <w:sz w:val="24"/>
        </w:rPr>
      </w:pPr>
    </w:p>
    <w:p w14:paraId="13CC5BAB" w14:textId="77777777" w:rsidR="003D7CD3" w:rsidRDefault="003D7CD3" w:rsidP="00652074">
      <w:pPr>
        <w:ind w:rightChars="92" w:right="193"/>
        <w:rPr>
          <w:sz w:val="24"/>
        </w:rPr>
      </w:pPr>
    </w:p>
    <w:p w14:paraId="7B26552B" w14:textId="77777777" w:rsidR="003D7CD3" w:rsidRDefault="003D7CD3" w:rsidP="00652074">
      <w:pPr>
        <w:ind w:rightChars="92" w:right="193"/>
        <w:rPr>
          <w:sz w:val="24"/>
        </w:rPr>
      </w:pPr>
    </w:p>
    <w:p w14:paraId="3CF61929" w14:textId="77777777" w:rsidR="003D7CD3" w:rsidRDefault="003D7CD3" w:rsidP="00652074">
      <w:pPr>
        <w:ind w:rightChars="92" w:right="193"/>
        <w:rPr>
          <w:sz w:val="24"/>
        </w:rPr>
      </w:pPr>
    </w:p>
    <w:p w14:paraId="7791838B" w14:textId="77777777" w:rsidR="003D7CD3" w:rsidRDefault="003D7CD3" w:rsidP="00652074">
      <w:pPr>
        <w:ind w:rightChars="92" w:right="193"/>
        <w:rPr>
          <w:sz w:val="24"/>
        </w:rPr>
      </w:pPr>
    </w:p>
    <w:p w14:paraId="06C3F082" w14:textId="77777777" w:rsidR="003D7CD3" w:rsidRDefault="003D7CD3" w:rsidP="00652074">
      <w:pPr>
        <w:ind w:rightChars="92" w:right="193"/>
        <w:rPr>
          <w:rFonts w:hint="eastAsia"/>
          <w:sz w:val="24"/>
        </w:rPr>
      </w:pPr>
    </w:p>
    <w:p w14:paraId="1EFD5EEB" w14:textId="77777777" w:rsidR="00E53F39" w:rsidRPr="0041799B" w:rsidRDefault="00E53F39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lastRenderedPageBreak/>
        <w:t>七、（1</w:t>
      </w:r>
      <w:r w:rsidR="009C5F8B" w:rsidRPr="0041799B">
        <w:rPr>
          <w:rFonts w:ascii="黑体" w:eastAsia="黑体" w:hAnsi="黑体" w:hint="eastAsia"/>
          <w:szCs w:val="21"/>
        </w:rPr>
        <w:t>4</w:t>
      </w:r>
      <w:r w:rsidRPr="0041799B">
        <w:rPr>
          <w:rFonts w:ascii="黑体" w:eastAsia="黑体" w:hAnsi="黑体" w:hint="eastAsia"/>
          <w:szCs w:val="21"/>
        </w:rPr>
        <w:t>分）用位移法计算图示结构，并</w:t>
      </w:r>
      <w:proofErr w:type="gramStart"/>
      <w:r w:rsidRPr="0041799B">
        <w:rPr>
          <w:rFonts w:ascii="黑体" w:eastAsia="黑体" w:hAnsi="黑体" w:hint="eastAsia"/>
          <w:szCs w:val="21"/>
        </w:rPr>
        <w:t>作出</w:t>
      </w:r>
      <w:proofErr w:type="gramEnd"/>
      <w:r w:rsidRPr="0041799B">
        <w:rPr>
          <w:rFonts w:ascii="黑体" w:eastAsia="黑体" w:hAnsi="黑体" w:hint="eastAsia"/>
          <w:szCs w:val="21"/>
        </w:rPr>
        <w:t>弯矩图。</w:t>
      </w:r>
      <w:proofErr w:type="gramStart"/>
      <w:r w:rsidRPr="0041799B">
        <w:rPr>
          <w:rFonts w:ascii="黑体" w:eastAsia="黑体" w:hAnsi="黑体" w:hint="eastAsia"/>
          <w:szCs w:val="21"/>
        </w:rPr>
        <w:t>设各杆</w:t>
      </w:r>
      <w:proofErr w:type="gramEnd"/>
      <w:r w:rsidRPr="00AE4EE8">
        <w:rPr>
          <w:rFonts w:eastAsia="黑体"/>
          <w:i/>
          <w:szCs w:val="21"/>
        </w:rPr>
        <w:t>EI</w:t>
      </w:r>
      <w:r w:rsidRPr="0041799B">
        <w:rPr>
          <w:rFonts w:ascii="黑体" w:eastAsia="黑体" w:hAnsi="黑体" w:hint="eastAsia"/>
          <w:szCs w:val="21"/>
        </w:rPr>
        <w:t>=常数。</w:t>
      </w:r>
    </w:p>
    <w:p w14:paraId="1EFD5EEC" w14:textId="2E8D3B0E" w:rsidR="00E53F39" w:rsidRDefault="00000000" w:rsidP="00E53F39">
      <w:pPr>
        <w:ind w:rightChars="92" w:right="193"/>
        <w:rPr>
          <w:sz w:val="24"/>
        </w:rPr>
      </w:pPr>
      <w:r>
        <w:rPr>
          <w:sz w:val="24"/>
        </w:rPr>
      </w:r>
      <w:r>
        <w:rPr>
          <w:sz w:val="24"/>
        </w:rPr>
        <w:pict w14:anchorId="1EFD5F2B">
          <v:group id="_x0000_s17224" editas="canvas" style="width:221.9pt;height:138.35pt;mso-position-horizontal-relative:char;mso-position-vertical-relative:line" coordorigin="541,6595" coordsize="4582,2857">
            <o:lock v:ext="edit" aspectratio="t"/>
            <v:shape id="_x0000_s17225" type="#_x0000_t75" style="position:absolute;left:541;top:6595;width:4582;height:2857" o:preferrelative="f">
              <v:fill o:detectmouseclick="t"/>
              <v:path o:extrusionok="t" o:connecttype="none"/>
              <o:lock v:ext="edit" text="t"/>
            </v:shape>
            <v:shape id="_x0000_s22330" type="#_x0000_t202" style="position:absolute;left:677;top:7591;width:713;height:519" filled="f" stroked="f">
              <v:stroke startarrowwidth="narrow" startarrowlength="short" endarrowwidth="narrow" endarrowlength="short"/>
              <v:textbox style="mso-next-textbox:#_x0000_s22330">
                <w:txbxContent>
                  <w:p w14:paraId="1EFD5FA1" w14:textId="77777777" w:rsidR="00F61FBE" w:rsidRPr="00F90A7A" w:rsidRDefault="00F61FBE" w:rsidP="00713153">
                    <w:pPr>
                      <w:rPr>
                        <w:iCs/>
                        <w:vertAlign w:val="superscript"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q</w:t>
                    </w:r>
                  </w:p>
                </w:txbxContent>
              </v:textbox>
            </v:shape>
            <v:group id="_x0000_s22830" style="position:absolute;left:1010;top:6608;width:3417;height:2504" coordorigin="1010,6608" coordsize="3417,2504">
              <v:shape id="_x0000_s21056" type="#_x0000_t202" style="position:absolute;left:3773;top:7642;width:654;height:348" filled="f" stroked="f">
                <v:stroke startarrowwidth="narrow" startarrowlength="short" endarrowwidth="narrow" endarrowlength="short"/>
                <v:textbox style="layout-flow:vertical;mso-layout-flow-alt:bottom-to-top;mso-next-textbox:#_x0000_s21056">
                  <w:txbxContent>
                    <w:p w14:paraId="1EFD5FA2" w14:textId="77777777" w:rsidR="00F61FBE" w:rsidRPr="002E10A9" w:rsidRDefault="00F61FBE" w:rsidP="00713153">
                      <w:pPr>
                        <w:rPr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line id="_x0000_s21052" style="position:absolute" from="1330,7247" to="3441,7249" strokeweight="1.5pt"/>
              <v:line id="_x0000_s21053" style="position:absolute" from="2418,7245" to="2419,8577" strokeweight="1.5pt"/>
              <v:shape id="_x0000_s21054" type="#_x0000_t202" style="position:absolute;left:1721;top:8588;width:663;height:524" filled="f" stroked="f">
                <v:stroke startarrowwidth="narrow" startarrowlength="short" endarrowwidth="narrow" endarrowlength="short"/>
                <v:textbox style="mso-next-textbox:#_x0000_s21054">
                  <w:txbxContent>
                    <w:p w14:paraId="1EFD5FA3" w14:textId="77777777" w:rsidR="00F61FBE" w:rsidRDefault="00F61FBE" w:rsidP="00713153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shape id="_x0000_s21055" type="#_x0000_t202" style="position:absolute;left:2658;top:8587;width:558;height:438" filled="f" stroked="f">
                <v:stroke startarrowwidth="narrow" startarrowlength="short" endarrowwidth="narrow" endarrowlength="short"/>
                <v:textbox style="mso-next-textbox:#_x0000_s21055">
                  <w:txbxContent>
                    <w:p w14:paraId="1EFD5FA4" w14:textId="77777777" w:rsidR="00F61FBE" w:rsidRDefault="00F61FBE" w:rsidP="00713153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group id="_x0000_s21082" style="position:absolute;left:2184;top:8501;width:450;height:165" coordorigin="3909,3934" coordsize="436,160">
                <v:line id="_x0000_s21083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1084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1085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1086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1087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1088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21089" style="position:absolute;left:1340;top:8794;width:2129;height:317" coordorigin="6447,5194" coordsize="1755,307">
                <v:line id="_x0000_s21090" style="position:absolute;rotation:90" from="6888,4899" to="6888,5780" strokeweight="1pt">
                  <v:stroke startarrow="classic" startarrowwidth="narrow" endarrow="classic" endarrowwidth="narrow"/>
                </v:line>
                <v:line id="_x0000_s21091" style="position:absolute" from="6447,5201" to="6447,5501" strokeweight="1pt">
                  <v:stroke startarrowwidth="narrow" startarrowlength="short" endarrowwidth="narrow" endarrowlength="short"/>
                </v:line>
                <v:line id="_x0000_s21092" style="position:absolute;rotation:90" from="7762,4897" to="7762,5778" strokeweight="1pt">
                  <v:stroke startarrow="classic" startarrowwidth="narrow" endarrow="classic" endarrowwidth="narrow"/>
                </v:line>
                <v:line id="_x0000_s21093" style="position:absolute" from="7323,5194" to="7323,5494" strokeweight="1pt">
                  <v:stroke startarrowwidth="narrow" startarrowlength="short" endarrowwidth="narrow" endarrowlength="short"/>
                </v:line>
                <v:line id="_x0000_s21094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21102" type="#_x0000_t202" style="position:absolute;left:3043;top:6608;width:712;height:519" filled="f" stroked="f">
                <v:stroke startarrowwidth="narrow" startarrowlength="short" endarrowwidth="narrow" endarrowlength="short"/>
                <v:textbox style="mso-next-textbox:#_x0000_s21102">
                  <w:txbxContent>
                    <w:p w14:paraId="1EFD5FA5" w14:textId="77777777" w:rsidR="00F61FBE" w:rsidRPr="00F90A7A" w:rsidRDefault="00F61FBE" w:rsidP="00713153">
                      <w:pPr>
                        <w:rPr>
                          <w:iCs/>
                          <w:vertAlign w:val="super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qa</w:t>
                      </w:r>
                      <w:r>
                        <w:rPr>
                          <w:rFonts w:hint="eastAsia"/>
                          <w:iCs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  <v:line id="_x0000_s21759" style="position:absolute" from="1332,7257" to="1333,8590" strokeweight="1.5pt"/>
              <v:line id="_x0000_s21772" style="position:absolute" from="4246,7242" to="4247,8529" strokeweight="1pt">
                <v:stroke startarrow="classic" startarrowwidth="narrow" endarrow="classic" endarrowwidth="narrow"/>
              </v:line>
              <v:line id="_x0000_s21773" style="position:absolute;rotation:-90" from="4257,8375" to="4257,8685" strokeweight="1pt">
                <v:stroke startarrowwidth="narrow" startarrowlength="short" endarrowwidth="narrow" endarrowlength="short"/>
              </v:line>
              <v:line id="_x0000_s21776" style="position:absolute;rotation:-90" from="4257,7075" to="4257,7386" strokeweight="1pt">
                <v:stroke startarrowwidth="narrow" startarrowlength="short" endarrowwidth="narrow" endarrowlength="short"/>
              </v:line>
              <v:shapetype id="_x0000_t102" coordsize="21600,21600" o:spt="102" adj="12960,19440,14400" path="ar,0@23@3@22,,0@4,0@15@23@1,0@7@2@13l@2@14@22@8@2@12wa,0@23@3@2@11@26@17,0@15@23@1@26@17@22@15xear,0@23@3,0@4@26@17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0,@17;@2,@14;@22,@8;@2,@12;@22,@16" o:connectangles="180,90,0,0,0" textboxrect="@47,@45,@48,@46"/>
                <v:handles>
                  <v:h position="bottomRight,#0" yrange="@40,@29"/>
                  <v:h position="bottomRight,#1" yrange="@27,@21"/>
                  <v:h position="#2,bottomRight" xrange="@44,@22"/>
                </v:handles>
                <o:complex v:ext="view"/>
              </v:shapetype>
              <v:shape id="_x0000_s22146" type="#_x0000_t102" style="position:absolute;left:3171;top:7022;width:247;height:537;flip:x" adj="16838,19283,12378" fillcolor="blue" strokecolor="blue" strokeweight="1.5pt">
                <v:stroke startarrowwidth="narrow" startarrowlength="short" endarrowwidth="narrow" endarrowlength="short"/>
              </v:shape>
              <v:group id="_x0000_s22303" style="position:absolute;left:1124;top:8527;width:450;height:165" coordorigin="3909,3934" coordsize="436,160">
                <v:line id="_x0000_s22304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2305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2306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2307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2308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2309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oval id="_x0000_s22310" style="position:absolute;left:2364;top:7210;width:124;height:124" strokeweight="1.5pt">
                <v:fill color2="black"/>
              </v:oval>
              <v:group id="_x0000_s22321" style="position:absolute;left:505;top:7741;width:1316;height:306;rotation:-90" coordorigin="6243,3398" coordsize="1830,424">
                <v:line id="_x0000_s22322" style="position:absolute;flip:x" from="6245,3398" to="6247,3803" strokeweight="1pt">
                  <v:stroke startarrowwidth="narrow" startarrowlength="long" endarrow="classic" endarrowwidth="narrow" endarrowlength="long"/>
                </v:line>
                <v:line id="_x0000_s22323" style="position:absolute" from="6243,3409" to="8073,3410" strokeweight="1.5pt">
                  <v:stroke startarrowwidth="narrow" startarrowlength="long" endarrowwidth="narrow"/>
                </v:line>
                <v:line id="_x0000_s22324" style="position:absolute;flip:x" from="6555,3412" to="6556,3814" strokeweight="1pt">
                  <v:stroke startarrowwidth="narrow" startarrowlength="long" endarrow="classic" endarrowwidth="narrow" endarrowlength="long"/>
                </v:line>
                <v:line id="_x0000_s22325" style="position:absolute" from="6888,3409" to="6889,3815" strokeweight="1pt">
                  <v:stroke startarrowwidth="narrow" startarrowlength="long" endarrow="classic" endarrowwidth="narrow" endarrowlength="long"/>
                </v:line>
                <v:line id="_x0000_s22326" style="position:absolute;flip:x" from="7203,3402" to="7204,3808" strokeweight="1pt">
                  <v:stroke startarrowwidth="narrow" startarrowlength="long" endarrow="classic" endarrowwidth="narrow" endarrowlength="long"/>
                </v:line>
                <v:line id="_x0000_s22327" style="position:absolute;flip:x" from="7494,3414" to="7495,3816" strokeweight="1pt">
                  <v:stroke startarrowwidth="narrow" startarrowlength="long" endarrow="classic" endarrowwidth="narrow" endarrowlength="long"/>
                </v:line>
                <v:line id="_x0000_s22328" style="position:absolute" from="7790,3416" to="7791,3822" strokeweight="1pt">
                  <v:stroke startarrowwidth="narrow" startarrowlength="long" endarrow="classic" endarrowwidth="narrow" endarrowlength="long"/>
                </v:line>
                <v:line id="_x0000_s22329" style="position:absolute" from="8070,3404" to="8070,3806" strokeweight="1pt">
                  <v:stroke startarrowwidth="narrow" startarrowlength="long" endarrow="classic" endarrowwidth="narrow" endarrowlength="long"/>
                </v:line>
              </v:group>
              <v:group id="_x0000_s22810" style="position:absolute;left:3252;top:7022;width:651;height:657" coordorigin="5561,6528" coordsize="630,636">
                <v:group id="_x0000_s22811" style="position:absolute;left:5531;top:6714;width:480;height:420;rotation:270;flip:x" coordorigin="4787,7980" coordsize="480,420">
                  <v:line id="_x0000_s22812" style="position:absolute;rotation:-90;flip:x" from="4737,8188" to="5154,8190" strokeweight="2.25pt">
                    <v:stroke startarrowwidth="narrow" startarrowlength="short" endarrowwidth="narrow" endarrowlength="short"/>
                    <o:lock v:ext="edit" aspectratio="t"/>
                  </v:line>
                  <v:line id="_x0000_s22813" style="position:absolute;rotation:90" from="4782,7990" to="4840,8038">
                    <v:stroke startarrowwidth="narrow" startarrowlength="short" endarrowwidth="narrow" endarrowlength="short"/>
                    <o:lock v:ext="edit" aspectratio="t"/>
                  </v:line>
                  <v:line id="_x0000_s22814" style="position:absolute;rotation:90" from="4781,8001" to="4933,8141">
                    <v:stroke startarrowwidth="narrow" startarrowlength="short" endarrowwidth="narrow" endarrowlength="short"/>
                    <o:lock v:ext="edit" aspectratio="t"/>
                  </v:line>
                  <v:line id="_x0000_s22815" style="position:absolute;rotation:90" from="4783,8120" to="4935,8260">
                    <v:stroke startarrowwidth="narrow" startarrowlength="short" endarrowwidth="narrow" endarrowlength="short"/>
                    <o:lock v:ext="edit" aspectratio="t"/>
                  </v:line>
                  <v:line id="_x0000_s22816" style="position:absolute;rotation:90" from="4781,8237" to="4933,8377">
                    <v:stroke startarrowwidth="narrow" startarrowlength="short" endarrowwidth="narrow" endarrowlength="short"/>
                    <o:lock v:ext="edit" aspectratio="t"/>
                  </v:line>
                  <v:line id="_x0000_s22817" style="position:absolute;rotation:90" from="4861,8334" to="4933,8394">
                    <v:stroke startarrowwidth="narrow" startarrowlength="short" endarrowwidth="narrow" endarrowlength="short"/>
                    <o:lock v:ext="edit" aspectratio="t"/>
                  </v:line>
                  <v:line id="_x0000_s22818" style="position:absolute;rotation:90;flip:x y" from="5057,8091" to="5058,8270" strokeweight="1.5pt">
                    <v:stroke startarrowwidth="narrow" startarrowlength="short" endarrowwidth="narrow" endarrowlength="short"/>
                  </v:line>
                  <v:oval id="_x0000_s22819" style="position:absolute;left:4887;top:8120;width:120;height:120;rotation:-90" strokeweight="1.5pt">
                    <v:fill color2="black"/>
                  </v:oval>
                  <v:oval id="_x0000_s22820" style="position:absolute;left:5147;top:8118;width:120;height:120;rotation:-90" strokeweight="1.5pt">
                    <v:fill color2="black"/>
                  </v:oval>
                </v:group>
                <v:group id="_x0000_s22821" style="position:absolute;left:5831;top:6528;width:360;height:420;rotation:-180;flip:x y" coordorigin="5139,6312" coordsize="360,420">
                  <v:line id="_x0000_s22822" style="position:absolute;rotation:-90;flip:y" from="5131,6523" to="5548,6525" strokeweight="2.25pt">
                    <v:stroke startarrowwidth="narrow" startarrowlength="short" endarrowwidth="narrow" endarrowlength="short"/>
                    <o:lock v:ext="edit" aspectratio="t"/>
                  </v:line>
                  <v:line id="_x0000_s22823" style="position:absolute;rotation:90;flip:x y" from="5446,6674" to="5504,6722">
                    <v:stroke startarrowwidth="narrow" startarrowlength="short" endarrowwidth="narrow" endarrowlength="short"/>
                    <o:lock v:ext="edit" aspectratio="t"/>
                  </v:line>
                  <v:line id="_x0000_s22824" style="position:absolute;rotation:90;flip:x y" from="5353,6571" to="5505,6711">
                    <v:stroke startarrowwidth="narrow" startarrowlength="short" endarrowwidth="narrow" endarrowlength="short"/>
                    <o:lock v:ext="edit" aspectratio="t"/>
                  </v:line>
                  <v:line id="_x0000_s22825" style="position:absolute;rotation:90;flip:x y" from="5351,6452" to="5503,6592">
                    <v:stroke startarrowwidth="narrow" startarrowlength="short" endarrowwidth="narrow" endarrowlength="short"/>
                    <o:lock v:ext="edit" aspectratio="t"/>
                  </v:line>
                  <v:line id="_x0000_s22826" style="position:absolute;rotation:90;flip:x y" from="5353,6335" to="5505,6475">
                    <v:stroke startarrowwidth="narrow" startarrowlength="short" endarrowwidth="narrow" endarrowlength="short"/>
                    <o:lock v:ext="edit" aspectratio="t"/>
                  </v:line>
                  <v:line id="_x0000_s22827" style="position:absolute;rotation:90;flip:x y" from="5353,6318" to="5425,6378">
                    <v:stroke startarrowwidth="narrow" startarrowlength="short" endarrowwidth="narrow" endarrowlength="short"/>
                    <o:lock v:ext="edit" aspectratio="t"/>
                  </v:line>
                  <v:line id="_x0000_s22828" style="position:absolute;rotation:90" from="5228,6442" to="5229,6621" strokeweight="1.5pt">
                    <v:stroke startarrowwidth="narrow" startarrowlength="short" endarrowwidth="narrow" endarrowlength="short"/>
                  </v:line>
                  <v:oval id="_x0000_s22829" style="position:absolute;left:5279;top:6472;width:120;height:120;rotation:-90;flip:x y" strokeweight="1.5pt">
                    <v:fill color2="black"/>
                  </v:oval>
                </v:group>
              </v:group>
            </v:group>
            <w10:anchorlock/>
          </v:group>
        </w:pict>
      </w:r>
    </w:p>
    <w:p w14:paraId="1EFD5EED" w14:textId="4077B1DC" w:rsidR="00E53F39" w:rsidRDefault="00E53F39" w:rsidP="00F61FBE">
      <w:pPr>
        <w:ind w:rightChars="92" w:right="193" w:firstLineChars="150" w:firstLine="360"/>
        <w:rPr>
          <w:sz w:val="24"/>
        </w:rPr>
      </w:pPr>
    </w:p>
    <w:p w14:paraId="16BB4533" w14:textId="77777777" w:rsidR="003D7CD3" w:rsidRDefault="003D7CD3" w:rsidP="00F61FBE">
      <w:pPr>
        <w:ind w:rightChars="92" w:right="193" w:firstLineChars="150" w:firstLine="360"/>
        <w:rPr>
          <w:sz w:val="24"/>
        </w:rPr>
      </w:pPr>
    </w:p>
    <w:p w14:paraId="0B44AB01" w14:textId="77777777" w:rsidR="003D7CD3" w:rsidRDefault="003D7CD3" w:rsidP="00F61FBE">
      <w:pPr>
        <w:ind w:rightChars="92" w:right="193" w:firstLineChars="150" w:firstLine="360"/>
        <w:rPr>
          <w:sz w:val="24"/>
        </w:rPr>
      </w:pPr>
    </w:p>
    <w:p w14:paraId="7A9B3AB8" w14:textId="77777777" w:rsidR="003D7CD3" w:rsidRDefault="003D7CD3" w:rsidP="00F61FBE">
      <w:pPr>
        <w:ind w:rightChars="92" w:right="193" w:firstLineChars="150" w:firstLine="360"/>
        <w:rPr>
          <w:sz w:val="24"/>
        </w:rPr>
      </w:pPr>
    </w:p>
    <w:p w14:paraId="1FB5AD1D" w14:textId="77777777" w:rsidR="003D7CD3" w:rsidRDefault="003D7CD3" w:rsidP="00F61FBE">
      <w:pPr>
        <w:ind w:rightChars="92" w:right="193" w:firstLineChars="150" w:firstLine="360"/>
        <w:rPr>
          <w:rFonts w:hint="eastAsia"/>
          <w:sz w:val="24"/>
        </w:rPr>
      </w:pPr>
    </w:p>
    <w:p w14:paraId="1EFD5EEE" w14:textId="7B1F5B07" w:rsidR="00E53F39" w:rsidRDefault="00E53F39" w:rsidP="0070013A">
      <w:pPr>
        <w:ind w:rightChars="92" w:right="193" w:firstLineChars="150" w:firstLine="360"/>
        <w:rPr>
          <w:sz w:val="24"/>
        </w:rPr>
      </w:pPr>
    </w:p>
    <w:p w14:paraId="1EFD5EEF" w14:textId="0F57AF34" w:rsidR="00E53F39" w:rsidRDefault="00E53F39" w:rsidP="0070013A">
      <w:pPr>
        <w:ind w:rightChars="92" w:right="193" w:firstLineChars="250" w:firstLine="525"/>
        <w:rPr>
          <w:szCs w:val="21"/>
        </w:rPr>
      </w:pPr>
    </w:p>
    <w:p w14:paraId="1EFD5EF0" w14:textId="77777777" w:rsidR="00E53F39" w:rsidRDefault="00E53F39" w:rsidP="0070013A">
      <w:pPr>
        <w:ind w:rightChars="92" w:right="193" w:firstLineChars="250" w:firstLine="525"/>
        <w:rPr>
          <w:szCs w:val="21"/>
        </w:rPr>
      </w:pPr>
    </w:p>
    <w:p w14:paraId="1EFD5EF1" w14:textId="3C0E110D" w:rsidR="00866870" w:rsidRDefault="001051EC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八</w:t>
      </w:r>
      <w:r w:rsidR="00203391" w:rsidRPr="0041799B">
        <w:rPr>
          <w:rFonts w:ascii="黑体" w:eastAsia="黑体" w:hAnsi="黑体" w:hint="eastAsia"/>
          <w:szCs w:val="21"/>
        </w:rPr>
        <w:t>、</w:t>
      </w:r>
      <w:r w:rsidR="00F41339" w:rsidRPr="0041799B">
        <w:rPr>
          <w:rFonts w:ascii="黑体" w:eastAsia="黑体" w:hAnsi="黑体" w:hint="eastAsia"/>
          <w:szCs w:val="21"/>
        </w:rPr>
        <w:t>（</w:t>
      </w:r>
      <w:r w:rsidR="00F41339">
        <w:rPr>
          <w:rFonts w:ascii="黑体" w:eastAsia="黑体" w:hAnsi="黑体" w:hint="eastAsia"/>
          <w:szCs w:val="21"/>
        </w:rPr>
        <w:t>6</w:t>
      </w:r>
      <w:r w:rsidR="00F41339" w:rsidRPr="0041799B">
        <w:rPr>
          <w:rFonts w:ascii="黑体" w:eastAsia="黑体" w:hAnsi="黑体" w:hint="eastAsia"/>
          <w:szCs w:val="21"/>
        </w:rPr>
        <w:t>分）</w:t>
      </w:r>
      <w:r w:rsidR="0074496B">
        <w:rPr>
          <w:rFonts w:ascii="黑体" w:eastAsia="黑体" w:hAnsi="黑体" w:hint="eastAsia"/>
          <w:szCs w:val="21"/>
        </w:rPr>
        <w:t>写出求解</w:t>
      </w:r>
      <w:r w:rsidR="00866870">
        <w:rPr>
          <w:rFonts w:ascii="黑体" w:eastAsia="黑体" w:hAnsi="黑体" w:hint="eastAsia"/>
          <w:szCs w:val="21"/>
        </w:rPr>
        <w:t>图示结构</w:t>
      </w:r>
      <w:r w:rsidR="0074496B">
        <w:rPr>
          <w:rFonts w:ascii="黑体" w:eastAsia="黑体" w:hAnsi="黑体" w:hint="eastAsia"/>
          <w:szCs w:val="21"/>
        </w:rPr>
        <w:t>的位移法典型方程并求出方程中的系数与自由项，</w:t>
      </w:r>
      <w:proofErr w:type="gramStart"/>
      <w:r w:rsidR="0023767D">
        <w:rPr>
          <w:rFonts w:ascii="黑体" w:eastAsia="黑体" w:hAnsi="黑体" w:hint="eastAsia"/>
          <w:szCs w:val="21"/>
        </w:rPr>
        <w:t>各杆</w:t>
      </w:r>
      <w:proofErr w:type="gramEnd"/>
      <w:r w:rsidR="0023767D" w:rsidRPr="00F34650">
        <w:rPr>
          <w:rFonts w:eastAsia="黑体"/>
          <w:i/>
          <w:szCs w:val="21"/>
        </w:rPr>
        <w:t>EI</w:t>
      </w:r>
      <w:r w:rsidR="0023767D">
        <w:rPr>
          <w:rFonts w:ascii="黑体" w:eastAsia="黑体" w:hAnsi="黑体" w:hint="eastAsia"/>
          <w:szCs w:val="21"/>
        </w:rPr>
        <w:t>相同</w:t>
      </w:r>
      <w:r w:rsidR="0074496B">
        <w:rPr>
          <w:rFonts w:ascii="黑体" w:eastAsia="黑体" w:hAnsi="黑体" w:hint="eastAsia"/>
          <w:szCs w:val="21"/>
        </w:rPr>
        <w:t>（不必求解方程）</w:t>
      </w:r>
      <w:r w:rsidR="00866870">
        <w:rPr>
          <w:rFonts w:ascii="黑体" w:eastAsia="黑体" w:hAnsi="黑体" w:hint="eastAsia"/>
          <w:szCs w:val="21"/>
        </w:rPr>
        <w:t>。</w:t>
      </w:r>
    </w:p>
    <w:p w14:paraId="1EFD5EF2" w14:textId="77777777" w:rsidR="00866870" w:rsidRDefault="00000000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noProof/>
          <w:sz w:val="24"/>
        </w:rPr>
        <w:pict w14:anchorId="1EFD5F30">
          <v:shape id="_x0000_s23820" type="#_x0000_t202" style="position:absolute;left:0;text-align:left;margin-left:166.85pt;margin-top:13.35pt;width:27.05pt;height:26.3pt;z-index:252026880" filled="f" stroked="f">
            <v:stroke startarrowwidth="narrow" startarrowlength="short" endarrowwidth="narrow" endarrowlength="short"/>
            <v:textbox style="mso-next-textbox:#_x0000_s23820">
              <w:txbxContent>
                <w:p w14:paraId="1EFD5FB6" w14:textId="77777777" w:rsidR="00F61FBE" w:rsidRDefault="00F61FBE" w:rsidP="00391878">
                  <w:pPr>
                    <w:rPr>
                      <w:i/>
                      <w:iCs/>
                    </w:rPr>
                  </w:pPr>
                  <w:r>
                    <w:rPr>
                      <w:rFonts w:hint="eastAsia"/>
                      <w:i/>
                      <w:iCs/>
                    </w:rPr>
                    <w:t>F</w:t>
                  </w:r>
                </w:p>
              </w:txbxContent>
            </v:textbox>
          </v:shape>
        </w:pict>
      </w:r>
      <w:r>
        <w:rPr>
          <w:sz w:val="24"/>
        </w:rPr>
      </w:r>
      <w:r>
        <w:rPr>
          <w:sz w:val="24"/>
        </w:rPr>
        <w:pict w14:anchorId="1EFD5F32">
          <v:group id="_x0000_s21868" editas="canvas" style="width:175.6pt;height:123.95pt;mso-position-horizontal-relative:char;mso-position-vertical-relative:line" coordorigin="541,6904" coordsize="3626,2560">
            <o:lock v:ext="edit" aspectratio="t"/>
            <v:shape id="_x0000_s21869" type="#_x0000_t75" style="position:absolute;left:541;top:6904;width:3626;height:2560" o:preferrelative="f">
              <v:fill o:detectmouseclick="t"/>
              <v:path o:extrusionok="t" o:connecttype="none"/>
              <o:lock v:ext="edit" text="t"/>
            </v:shape>
            <v:group id="_x0000_s22945" style="position:absolute;left:582;top:7147;width:3473;height:2015" coordorigin="582,7147" coordsize="3473,2015">
              <v:shape id="_x0000_s21873" type="#_x0000_t202" style="position:absolute;left:2728;top:8588;width:663;height:523" filled="f" stroked="f">
                <v:stroke startarrowwidth="narrow" startarrowlength="short" endarrowwidth="narrow" endarrowlength="short"/>
                <v:textbox style="mso-next-textbox:#_x0000_s21873">
                  <w:txbxContent>
                    <w:p w14:paraId="1EFD5FB7" w14:textId="77777777" w:rsidR="00F61FBE" w:rsidRDefault="00F61FBE" w:rsidP="00391878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group id="_x0000_s21936" style="position:absolute;left:3235;top:7701;width:1273;height:310;rotation:90" coordorigin="6941,5636" coordsize="882,300">
                <v:line id="_x0000_s21937" style="position:absolute;rotation:90" from="7382,5334" to="7382,6215" strokeweight="1pt">
                  <v:stroke startarrow="classic" startarrowwidth="narrow" endarrow="classic" endarrowwidth="narrow"/>
                </v:line>
                <v:line id="_x0000_s21938" style="position:absolute" from="6941,5636" to="6941,5936" strokeweight="1pt">
                  <v:stroke startarrowwidth="narrow" startarrowlength="short" endarrowwidth="narrow" endarrowlength="short"/>
                </v:line>
                <v:line id="_x0000_s21939" style="position:absolute" from="7823,5636" to="7823,5936" strokeweight="1pt">
                  <v:stroke startarrowwidth="narrow" startarrowlength="short" endarrowwidth="narrow" endarrowlength="short"/>
                </v:line>
              </v:group>
              <v:line id="_x0000_s21871" style="position:absolute" from="1198,7193" to="3583,7194" strokeweight="1.5pt"/>
              <v:line id="_x0000_s21872" style="position:absolute" from="2430,7194" to="2431,8525" strokeweight="1.5pt"/>
              <v:shape id="_x0000_s21874" type="#_x0000_t202" style="position:absolute;left:1650;top:8547;width:557;height:440" filled="f" stroked="f">
                <v:stroke startarrowwidth="narrow" startarrowlength="short" endarrowwidth="narrow" endarrowlength="short"/>
                <v:textbox style="mso-next-textbox:#_x0000_s21874">
                  <w:txbxContent>
                    <w:p w14:paraId="1EFD5FB8" w14:textId="77777777" w:rsidR="00F61FBE" w:rsidRDefault="00F61FBE" w:rsidP="00391878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group id="_x0000_s21901" style="position:absolute;left:1249;top:8846;width:2414;height:316" coordorigin="6447,5194" coordsize="1755,307">
                <v:line id="_x0000_s21902" style="position:absolute;rotation:90" from="6888,4899" to="6888,5780" strokeweight="1pt">
                  <v:stroke startarrow="classic" startarrowwidth="narrow" endarrow="classic" endarrowwidth="narrow"/>
                </v:line>
                <v:line id="_x0000_s21903" style="position:absolute" from="6447,5201" to="6447,5501" strokeweight="1pt">
                  <v:stroke startarrowwidth="narrow" startarrowlength="short" endarrowwidth="narrow" endarrowlength="short"/>
                </v:line>
                <v:line id="_x0000_s21904" style="position:absolute;rotation:90" from="7762,4897" to="7762,5778" strokeweight="1pt">
                  <v:stroke startarrow="classic" startarrowwidth="narrow" endarrow="classic" endarrowwidth="narrow"/>
                </v:line>
                <v:line id="_x0000_s21905" style="position:absolute" from="7323,5194" to="7323,5494" strokeweight="1pt">
                  <v:stroke startarrowwidth="narrow" startarrowlength="short" endarrowwidth="narrow" endarrowlength="short"/>
                </v:line>
                <v:line id="_x0000_s21906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21908" type="#_x0000_t202" style="position:absolute;left:582;top:7147;width:559;height:543" filled="f" stroked="f">
                <v:stroke startarrowwidth="narrow" startarrowlength="short" endarrowwidth="narrow" endarrowlength="short"/>
                <v:textbox style="mso-next-textbox:#_x0000_s21908">
                  <w:txbxContent>
                    <w:p w14:paraId="1EFD5FB9" w14:textId="77777777" w:rsidR="00F61FBE" w:rsidRDefault="00F61FBE" w:rsidP="00391878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F</w:t>
                      </w:r>
                    </w:p>
                  </w:txbxContent>
                </v:textbox>
              </v:shape>
              <v:shape id="_x0000_s21935" type="#_x0000_t202" style="position:absolute;left:3499;top:7565;width:556;height:441" filled="f" stroked="f">
                <v:stroke startarrowwidth="narrow" startarrowlength="short" endarrowwidth="narrow" endarrowlength="short"/>
                <v:textbox style="mso-next-textbox:#_x0000_s21935">
                  <w:txbxContent>
                    <w:p w14:paraId="1EFD5FBA" w14:textId="77777777" w:rsidR="00F61FBE" w:rsidRDefault="00F61FBE" w:rsidP="00391878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group id="_x0000_s22917" style="position:absolute;left:2207;top:8492;width:451;height:165" coordorigin="3909,3934" coordsize="436,160">
                <v:line id="_x0000_s22918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2919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2920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2921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2922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2923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22924" style="position:absolute;left:986;top:7193;width:433;height:497" coordorigin="4704,5611" coordsize="419,481">
                <v:line id="_x0000_s22925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2926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2927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2928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2929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2930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2931" style="position:absolute;flip:y" from="4921,5724" to="4922,5903" strokeweight="1.5pt">
                  <v:stroke startarrowwidth="narrow" startarrowlength="short" endarrowwidth="narrow" endarrowlength="short"/>
                </v:line>
                <v:oval id="_x0000_s22932" style="position:absolute;left:4859;top:5872;width:120;height:120;rotation:-180;flip:x" strokeweight="1.5pt">
                  <v:fill color2="black"/>
                </v:oval>
                <v:oval id="_x0000_s22933" style="position:absolute;left:4861;top:5611;width:120;height:120;rotation:-180;flip:x" strokeweight="1.5pt">
                  <v:fill color2="black"/>
                </v:oval>
              </v:group>
              <v:group id="_x0000_s22934" style="position:absolute;left:3340;top:7191;width:433;height:497" coordorigin="4704,5611" coordsize="419,481">
                <v:line id="_x0000_s22935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2936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2937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2938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2939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2940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2941" style="position:absolute;flip:y" from="4921,5724" to="4922,5903" strokeweight="1.5pt">
                  <v:stroke startarrowwidth="narrow" startarrowlength="short" endarrowwidth="narrow" endarrowlength="short"/>
                </v:line>
                <v:oval id="_x0000_s22942" style="position:absolute;left:4859;top:5872;width:120;height:120;rotation:-180;flip:x" strokeweight="1.5pt">
                  <v:fill color2="black"/>
                </v:oval>
                <v:oval id="_x0000_s22943" style="position:absolute;left:4861;top:5611;width:120;height:120;rotation:-180;flip:x" strokeweight="1.5pt">
                  <v:fill color2="black"/>
                </v:oval>
              </v:group>
              <v:shape id="_x0000_s22944" type="#_x0000_t32" style="position:absolute;left:663;top:7219;width:460;height:2" o:connectortype="straight" strokeweight="1.5pt">
                <v:stroke endarrow="block"/>
              </v:shape>
            </v:group>
            <w10:anchorlock/>
          </v:group>
        </w:pict>
      </w:r>
    </w:p>
    <w:p w14:paraId="1EFD5EF4" w14:textId="6ABA0E30" w:rsidR="0074496B" w:rsidRDefault="0074496B" w:rsidP="0041799B">
      <w:pPr>
        <w:ind w:rightChars="92" w:right="193"/>
        <w:rPr>
          <w:sz w:val="24"/>
        </w:rPr>
      </w:pPr>
    </w:p>
    <w:p w14:paraId="0AE1739E" w14:textId="77777777" w:rsidR="003D7CD3" w:rsidRDefault="003D7CD3" w:rsidP="0041799B">
      <w:pPr>
        <w:ind w:rightChars="92" w:right="193"/>
        <w:rPr>
          <w:sz w:val="24"/>
        </w:rPr>
      </w:pPr>
    </w:p>
    <w:p w14:paraId="264D9C89" w14:textId="77777777" w:rsidR="003D7CD3" w:rsidRDefault="003D7CD3" w:rsidP="0041799B">
      <w:pPr>
        <w:ind w:rightChars="92" w:right="193"/>
        <w:rPr>
          <w:sz w:val="24"/>
        </w:rPr>
      </w:pPr>
    </w:p>
    <w:p w14:paraId="2822EC44" w14:textId="77777777" w:rsidR="003D7CD3" w:rsidRDefault="003D7CD3" w:rsidP="0041799B">
      <w:pPr>
        <w:ind w:rightChars="92" w:right="193"/>
        <w:rPr>
          <w:sz w:val="24"/>
        </w:rPr>
      </w:pPr>
    </w:p>
    <w:p w14:paraId="3D2519DC" w14:textId="77777777" w:rsidR="003D7CD3" w:rsidRDefault="003D7CD3" w:rsidP="0041799B">
      <w:pPr>
        <w:ind w:rightChars="92" w:right="193"/>
        <w:rPr>
          <w:sz w:val="24"/>
        </w:rPr>
      </w:pPr>
    </w:p>
    <w:p w14:paraId="52C6EB64" w14:textId="77777777" w:rsidR="003D7CD3" w:rsidRDefault="003D7CD3" w:rsidP="0041799B">
      <w:pPr>
        <w:ind w:rightChars="92" w:right="193"/>
        <w:rPr>
          <w:rFonts w:hint="eastAsia"/>
          <w:sz w:val="24"/>
        </w:rPr>
      </w:pPr>
    </w:p>
    <w:p w14:paraId="487E57CE" w14:textId="77777777" w:rsidR="003D7CD3" w:rsidRDefault="003D7CD3" w:rsidP="0041799B">
      <w:pPr>
        <w:ind w:rightChars="92" w:right="193"/>
        <w:rPr>
          <w:sz w:val="24"/>
        </w:rPr>
      </w:pPr>
    </w:p>
    <w:p w14:paraId="11F9A332" w14:textId="77777777" w:rsidR="003D7CD3" w:rsidRDefault="003D7CD3" w:rsidP="0041799B">
      <w:pPr>
        <w:ind w:rightChars="92" w:right="193"/>
        <w:rPr>
          <w:rFonts w:ascii="黑体" w:eastAsia="黑体" w:hAnsi="黑体" w:hint="eastAsia"/>
          <w:szCs w:val="21"/>
        </w:rPr>
      </w:pPr>
    </w:p>
    <w:p w14:paraId="1EFD5EF5" w14:textId="77777777" w:rsidR="0074496B" w:rsidRDefault="0074496B" w:rsidP="0041799B">
      <w:pPr>
        <w:ind w:rightChars="92" w:right="193"/>
        <w:rPr>
          <w:rFonts w:ascii="黑体" w:eastAsia="黑体" w:hAnsi="黑体"/>
          <w:szCs w:val="21"/>
        </w:rPr>
      </w:pPr>
    </w:p>
    <w:p w14:paraId="361F199B" w14:textId="77777777" w:rsidR="003D7CD3" w:rsidRDefault="003D7CD3" w:rsidP="0041799B">
      <w:pPr>
        <w:ind w:rightChars="92" w:right="193"/>
        <w:rPr>
          <w:rFonts w:ascii="黑体" w:eastAsia="黑体" w:hAnsi="黑体"/>
          <w:szCs w:val="21"/>
        </w:rPr>
      </w:pPr>
    </w:p>
    <w:p w14:paraId="6C4D70C0" w14:textId="77777777" w:rsidR="003D7CD3" w:rsidRDefault="003D7CD3" w:rsidP="0041799B">
      <w:pPr>
        <w:ind w:rightChars="92" w:right="193"/>
        <w:rPr>
          <w:rFonts w:ascii="黑体" w:eastAsia="黑体" w:hAnsi="黑体" w:hint="eastAsia"/>
          <w:szCs w:val="21"/>
        </w:rPr>
      </w:pPr>
    </w:p>
    <w:p w14:paraId="1EFD5EF6" w14:textId="77777777" w:rsidR="00391878" w:rsidRDefault="00866870" w:rsidP="00391878">
      <w:r>
        <w:rPr>
          <w:rFonts w:ascii="黑体" w:eastAsia="黑体" w:hAnsi="黑体" w:hint="eastAsia"/>
          <w:szCs w:val="21"/>
        </w:rPr>
        <w:lastRenderedPageBreak/>
        <w:t>九</w:t>
      </w:r>
      <w:r w:rsidR="00203391" w:rsidRPr="0041799B">
        <w:rPr>
          <w:rFonts w:ascii="黑体" w:eastAsia="黑体" w:hAnsi="黑体" w:hint="eastAsia"/>
          <w:szCs w:val="21"/>
        </w:rPr>
        <w:t>（1</w:t>
      </w:r>
      <w:r w:rsidR="009C5F8B" w:rsidRPr="0041799B">
        <w:rPr>
          <w:rFonts w:ascii="黑体" w:eastAsia="黑体" w:hAnsi="黑体" w:hint="eastAsia"/>
          <w:szCs w:val="21"/>
        </w:rPr>
        <w:t>0</w:t>
      </w:r>
      <w:r w:rsidR="00203391" w:rsidRPr="0041799B">
        <w:rPr>
          <w:rFonts w:ascii="黑体" w:eastAsia="黑体" w:hAnsi="黑体" w:hint="eastAsia"/>
          <w:szCs w:val="21"/>
        </w:rPr>
        <w:t>分）</w:t>
      </w:r>
      <w:r w:rsidR="000B3FBE" w:rsidRPr="0041799B">
        <w:rPr>
          <w:rFonts w:ascii="黑体" w:eastAsia="黑体" w:hAnsi="黑体" w:hint="eastAsia"/>
          <w:szCs w:val="21"/>
        </w:rPr>
        <w:t>用力矩分配法</w:t>
      </w:r>
      <w:r w:rsidR="00A605F9" w:rsidRPr="0041799B">
        <w:rPr>
          <w:rFonts w:ascii="黑体" w:eastAsia="黑体" w:hAnsi="黑体" w:hint="eastAsia"/>
          <w:szCs w:val="21"/>
        </w:rPr>
        <w:t>计算</w:t>
      </w:r>
      <w:r w:rsidR="000B3FBE" w:rsidRPr="0041799B">
        <w:rPr>
          <w:rFonts w:ascii="黑体" w:eastAsia="黑体" w:hAnsi="黑体" w:hint="eastAsia"/>
          <w:szCs w:val="21"/>
        </w:rPr>
        <w:t>图示结构</w:t>
      </w:r>
      <w:r w:rsidR="00A605F9" w:rsidRPr="0041799B">
        <w:rPr>
          <w:rFonts w:ascii="黑体" w:eastAsia="黑体" w:hAnsi="黑体" w:hint="eastAsia"/>
          <w:szCs w:val="21"/>
        </w:rPr>
        <w:t>，并作</w:t>
      </w:r>
      <w:r w:rsidR="000B3FBE" w:rsidRPr="00131506">
        <w:rPr>
          <w:rFonts w:eastAsia="黑体"/>
          <w:i/>
          <w:szCs w:val="21"/>
        </w:rPr>
        <w:t>M</w:t>
      </w:r>
      <w:r w:rsidR="000B3FBE" w:rsidRPr="0041799B">
        <w:rPr>
          <w:rFonts w:ascii="黑体" w:eastAsia="黑体" w:hAnsi="黑体"/>
          <w:szCs w:val="21"/>
        </w:rPr>
        <w:t>图</w:t>
      </w:r>
      <w:r w:rsidR="000B3FBE" w:rsidRPr="0041799B">
        <w:rPr>
          <w:rFonts w:ascii="黑体" w:eastAsia="黑体" w:hAnsi="黑体" w:hint="eastAsia"/>
          <w:szCs w:val="21"/>
        </w:rPr>
        <w:t>。</w:t>
      </w:r>
      <w:proofErr w:type="gramStart"/>
      <w:r w:rsidR="00A605F9" w:rsidRPr="0041799B">
        <w:rPr>
          <w:rFonts w:ascii="黑体" w:eastAsia="黑体" w:hAnsi="黑体" w:hint="eastAsia"/>
          <w:szCs w:val="21"/>
        </w:rPr>
        <w:t>设各杆</w:t>
      </w:r>
      <w:r w:rsidR="00391878">
        <w:rPr>
          <w:rFonts w:ascii="黑体" w:eastAsia="黑体" w:hAnsi="黑体" w:hint="eastAsia"/>
          <w:szCs w:val="21"/>
        </w:rPr>
        <w:t>杆</w:t>
      </w:r>
      <w:proofErr w:type="gramEnd"/>
      <w:r w:rsidR="00391878">
        <w:rPr>
          <w:rFonts w:ascii="黑体" w:eastAsia="黑体" w:hAnsi="黑体" w:hint="eastAsia"/>
          <w:szCs w:val="21"/>
        </w:rPr>
        <w:t>长均为</w:t>
      </w:r>
      <w:r w:rsidR="00391878">
        <w:rPr>
          <w:rFonts w:hint="eastAsia"/>
        </w:rPr>
        <w:t xml:space="preserve">4 </w:t>
      </w:r>
      <w:r w:rsidR="00391878">
        <w:t>m</w:t>
      </w:r>
      <w:r w:rsidR="00391878">
        <w:rPr>
          <w:rFonts w:hint="eastAsia"/>
        </w:rPr>
        <w:t>，</w:t>
      </w:r>
    </w:p>
    <w:p w14:paraId="1EFD5EF7" w14:textId="77777777" w:rsidR="00203391" w:rsidRPr="0041799B" w:rsidRDefault="00391878" w:rsidP="0041799B">
      <w:pPr>
        <w:ind w:rightChars="92" w:right="193"/>
        <w:rPr>
          <w:rFonts w:ascii="黑体" w:eastAsia="黑体" w:hAnsi="黑体"/>
          <w:szCs w:val="21"/>
        </w:rPr>
      </w:pPr>
      <w:proofErr w:type="gramStart"/>
      <w:r w:rsidRPr="0041799B">
        <w:rPr>
          <w:rFonts w:ascii="黑体" w:eastAsia="黑体" w:hAnsi="黑体" w:hint="eastAsia"/>
          <w:szCs w:val="21"/>
        </w:rPr>
        <w:t>各杆</w:t>
      </w:r>
      <w:proofErr w:type="gramEnd"/>
      <w:r w:rsidR="00A605F9" w:rsidRPr="00131506">
        <w:rPr>
          <w:rFonts w:eastAsia="黑体"/>
          <w:i/>
          <w:szCs w:val="21"/>
        </w:rPr>
        <w:t>EI</w:t>
      </w:r>
      <w:r w:rsidR="00A605F9" w:rsidRPr="0041799B">
        <w:rPr>
          <w:rFonts w:ascii="黑体" w:eastAsia="黑体" w:hAnsi="黑体" w:hint="eastAsia"/>
          <w:szCs w:val="21"/>
        </w:rPr>
        <w:t>=常数</w:t>
      </w:r>
      <w:r w:rsidR="00C5579D" w:rsidRPr="0041799B">
        <w:rPr>
          <w:rFonts w:ascii="黑体" w:eastAsia="黑体" w:hAnsi="黑体" w:hint="eastAsia"/>
          <w:szCs w:val="21"/>
        </w:rPr>
        <w:t>。</w:t>
      </w:r>
    </w:p>
    <w:p w14:paraId="1EFD5EF8" w14:textId="5EA7E99D" w:rsidR="00203391" w:rsidRDefault="00000000" w:rsidP="00652074">
      <w:pPr>
        <w:ind w:rightChars="92" w:right="193"/>
        <w:rPr>
          <w:sz w:val="24"/>
        </w:rPr>
      </w:pPr>
      <w:r>
        <w:rPr>
          <w:sz w:val="24"/>
        </w:rPr>
      </w:r>
      <w:r>
        <w:rPr>
          <w:sz w:val="24"/>
        </w:rPr>
        <w:pict w14:anchorId="1EFD5F39">
          <v:group id="_x0000_s13327" editas="canvas" style="width:218.15pt;height:112.6pt;mso-position-horizontal-relative:char;mso-position-vertical-relative:line" coordorigin="1736,3538" coordsize="3846,1525">
            <o:lock v:ext="edit" aspectratio="t"/>
            <v:shape id="_x0000_s13328" type="#_x0000_t75" style="position:absolute;left:1736;top:3538;width:3846;height:1525" o:preferrelative="f">
              <v:fill o:detectmouseclick="t"/>
              <v:path o:extrusionok="t" o:connecttype="none"/>
              <o:lock v:ext="edit" text="t"/>
            </v:shape>
            <v:group id="_x0000_s22988" style="position:absolute;left:2145;top:3583;width:2679;height:1366" coordorigin="2145,3583" coordsize="2679,1366">
              <v:shape id="_x0000_s20910" type="#_x0000_t202" style="position:absolute;left:3313;top:3583;width:861;height:343" filled="f" stroked="f">
                <v:textbox>
                  <w:txbxContent>
                    <w:p w14:paraId="1EFD5FC8" w14:textId="77777777" w:rsidR="00F61FBE" w:rsidRDefault="00F61FBE" w:rsidP="001221D2">
                      <w:r>
                        <w:rPr>
                          <w:rFonts w:hint="eastAsia"/>
                        </w:rPr>
                        <w:t>18 kNm</w:t>
                      </w:r>
                    </w:p>
                  </w:txbxContent>
                </v:textbox>
              </v:shape>
              <v:group id="_x0000_s22969" style="position:absolute;left:3973;top:4623;width:371;height:326" coordorigin="4704,5611" coordsize="419,481">
                <v:line id="_x0000_s22970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2971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2972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2973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2974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2975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2976" style="position:absolute;flip:y" from="4921,5724" to="4922,5903" strokeweight="1.5pt">
                  <v:stroke startarrowwidth="narrow" startarrowlength="short" endarrowwidth="narrow" endarrowlength="short"/>
                </v:line>
                <v:oval id="_x0000_s22977" style="position:absolute;left:4859;top:5872;width:120;height:120;rotation:-180;flip:x" strokeweight="1.5pt">
                  <v:fill color2="black"/>
                </v:oval>
                <v:oval id="_x0000_s22978" style="position:absolute;left:4861;top:5611;width:120;height:120;rotation:-180;flip:x" strokeweight="1.5pt">
                  <v:fill color2="black"/>
                </v:oval>
              </v:group>
              <v:group id="_x0000_s22987" style="position:absolute;left:2145;top:3732;width:2679;height:1000" coordorigin="2145,3732" coordsize="2679">
                <v:line id="_x0000_s20897" style="position:absolute;flip:y" from="2243,3885" to="4161,3887" strokeweight="1.5pt"/>
                <v:group id="_x0000_s22350" style="position:absolute;left:2145;top:3732;width:141;height:285;flip:x y" coordorigin="4130,4314" coordsize="160,420">
                  <v:line id="_x0000_s22351" style="position:absolute;rotation:-90;flip:y" from="3922,4525" to="4339,4527" strokeweight="2.25pt">
                    <v:stroke startarrowwidth="narrow" startarrowlength="short" endarrowwidth="narrow" endarrowlength="short"/>
                    <o:lock v:ext="edit" aspectratio="t"/>
                  </v:line>
                  <v:line id="_x0000_s22352" style="position:absolute;rotation:90;flip:x y" from="4237,4676" to="4295,4724">
                    <v:stroke startarrowwidth="narrow" startarrowlength="short" endarrowwidth="narrow" endarrowlength="short"/>
                    <o:lock v:ext="edit" aspectratio="t"/>
                  </v:line>
                  <v:line id="_x0000_s22353" style="position:absolute;rotation:90;flip:x y" from="4144,4573" to="4296,4713">
                    <v:stroke startarrowwidth="narrow" startarrowlength="short" endarrowwidth="narrow" endarrowlength="short"/>
                    <o:lock v:ext="edit" aspectratio="t"/>
                  </v:line>
                  <v:line id="_x0000_s22354" style="position:absolute;rotation:90;flip:x y" from="4142,4454" to="4294,4594">
                    <v:stroke startarrowwidth="narrow" startarrowlength="short" endarrowwidth="narrow" endarrowlength="short"/>
                    <o:lock v:ext="edit" aspectratio="t"/>
                  </v:line>
                  <v:line id="_x0000_s22355" style="position:absolute;rotation:90;flip:x y" from="4144,4337" to="4296,4477">
                    <v:stroke startarrowwidth="narrow" startarrowlength="short" endarrowwidth="narrow" endarrowlength="short"/>
                    <o:lock v:ext="edit" aspectratio="t"/>
                  </v:line>
                  <v:line id="_x0000_s22356" style="position:absolute;rotation:90;flip:x y" from="4144,4320" to="4216,4380">
                    <v:stroke startarrowwidth="narrow" startarrowlength="short" endarrowwidth="narrow" endarrowlength="short"/>
                    <o:lock v:ext="edit" aspectratio="t"/>
                  </v:line>
                </v:group>
                <v:shape id="_x0000_s22387" type="#_x0000_t102" style="position:absolute;left:3233;top:3595;width:163;height:459;rotation:-307;flip:x" adj="16838,19283,12378" fillcolor="blue" strokecolor="blue" strokeweight="1.5pt">
                  <v:stroke startarrowwidth="narrow" startarrowlength="short" endarrowwidth="narrow" endarrowlength="short"/>
                </v:shape>
                <v:line id="_x0000_s22946" style="position:absolute" from="3205,3885" to="3206,4623" strokeweight="1.5pt"/>
                <v:group id="_x0000_s22958" style="position:absolute;left:3005;top:4623;width:385;height:109" coordorigin="3909,3934" coordsize="436,160">
                  <v:line id="_x0000_s22959" style="position:absolute" from="3911,3934" to="4345,3936" strokeweight="2.25pt">
                    <v:stroke startarrowwidth="narrow" startarrowlength="short" endarrowwidth="narrow" endarrowlength="short"/>
                    <o:lock v:ext="edit" aspectratio="t"/>
                  </v:line>
                  <v:line id="_x0000_s22960" style="position:absolute;flip:x" from="4266,4046" to="4324,4094">
                    <v:stroke startarrowwidth="narrow" startarrowlength="short" endarrowwidth="narrow" endarrowlength="short"/>
                    <o:lock v:ext="edit" aspectratio="t"/>
                  </v:line>
                  <v:line id="_x0000_s22961" style="position:absolute;flip:x" from="4162,3954" to="4314,4094">
                    <v:stroke startarrowwidth="narrow" startarrowlength="short" endarrowwidth="narrow" endarrowlength="short"/>
                    <o:lock v:ext="edit" aspectratio="t"/>
                  </v:line>
                  <v:line id="_x0000_s22962" style="position:absolute;flip:x" from="4043,3952" to="4195,4092">
                    <v:stroke startarrowwidth="narrow" startarrowlength="short" endarrowwidth="narrow" endarrowlength="short"/>
                    <o:lock v:ext="edit" aspectratio="t"/>
                  </v:line>
                  <v:line id="_x0000_s22963" style="position:absolute;flip:x" from="3926,3954" to="4078,4094">
                    <v:stroke startarrowwidth="narrow" startarrowlength="short" endarrowwidth="narrow" endarrowlength="short"/>
                    <o:lock v:ext="edit" aspectratio="t"/>
                  </v:line>
                  <v:line id="_x0000_s22964" style="position:absolute;flip:x" from="3909,3954" to="3981,4014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22965" style="position:absolute" from="4158,3885" to="4159,4623" strokeweight="1.5pt"/>
                <v:oval id="_x0000_s22966" style="position:absolute;left:3228;top:3845;width:107;height:82" strokeweight="1.5pt">
                  <v:fill color2="black"/>
                </v:oval>
                <v:shape id="_x0000_s22968" type="#_x0000_t32" style="position:absolute;left:3071;top:3775;width:144;height:111" o:connectortype="straight" strokeweight="1.5pt"/>
                <v:group id="_x0000_s22979" style="position:absolute;left:3907;top:4136;width:751;height:249;rotation:-90;flip:x" coordorigin="4425,7079" coordsize="960,435">
                  <v:line id="_x0000_s22980" style="position:absolute" from="4439,7079" to="4440,7485" strokeweight="1pt">
                    <v:stroke startarrowwidth="narrow" startarrowlength="long" endarrow="classic" endarrowwidth="narrow"/>
                  </v:line>
                  <v:line id="_x0000_s22981" style="position:absolute" from="4439,7089" to="5379,7090" strokeweight="1.5pt">
                    <v:stroke startarrowwidth="narrow" startarrowlength="long" endarrowwidth="narrow"/>
                  </v:line>
                  <v:line id="_x0000_s22982" style="position:absolute" from="5363,7088" to="5364,7494" strokeweight="1pt">
                    <v:stroke startarrowwidth="narrow" startarrowlength="long" endarrow="classic" endarrowwidth="narrow"/>
                  </v:line>
                  <v:line id="_x0000_s22983" style="position:absolute" from="4769,7093" to="4770,7499" strokeweight="1pt">
                    <v:stroke startarrowwidth="narrow" startarrowlength="long" endarrow="classic" endarrowwidth="narrow"/>
                  </v:line>
                  <v:line id="_x0000_s22984" style="position:absolute" from="5084,7089" to="5085,7495" strokeweight="1pt">
                    <v:stroke startarrowwidth="narrow" startarrowlength="long" endarrow="classic" endarrowwidth="narrow"/>
                  </v:line>
                  <v:line id="_x0000_s22985" style="position:absolute" from="4425,7514" to="5385,7514" strokeweight="1pt"/>
                </v:group>
                <v:shape id="_x0000_s22986" type="#_x0000_t202" style="position:absolute;left:4363;top:3845;width:461;height:707" filled="f" stroked="f">
                  <v:textbox style="layout-flow:vertical;mso-layout-flow-alt:bottom-to-top;mso-next-textbox:#_x0000_s22986">
                    <w:txbxContent>
                      <w:p w14:paraId="1EFD5FC9" w14:textId="77777777" w:rsidR="00F61FBE" w:rsidRDefault="00F61FBE" w:rsidP="001221D2">
                        <w:r>
                          <w:rPr>
                            <w:rFonts w:hint="eastAsia"/>
                          </w:rPr>
                          <w:t>2 kN/m</w:t>
                        </w:r>
                      </w:p>
                    </w:txbxContent>
                  </v:textbox>
                </v:shape>
              </v:group>
            </v:group>
            <v:shape id="_x0000_s24052" type="#_x0000_t202" style="position:absolute;left:2207;top:3637;width:485;height:289" filled="f" stroked="f">
              <v:stroke startarrowwidth="narrow" startarrowlength="short" endarrowwidth="narrow" endarrowlength="short"/>
              <v:textbox style="mso-next-textbox:#_x0000_s24052">
                <w:txbxContent>
                  <w:p w14:paraId="1EFD5FCA" w14:textId="77777777" w:rsidR="00122C93" w:rsidRDefault="00122C93" w:rsidP="00D22D79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A</w:t>
                    </w:r>
                  </w:p>
                </w:txbxContent>
              </v:textbox>
            </v:shape>
            <v:shape id="_x0000_s24053" type="#_x0000_t202" style="position:absolute;left:2850;top:3826;width:486;height:290" filled="f" stroked="f">
              <v:stroke startarrowwidth="narrow" startarrowlength="short" endarrowwidth="narrow" endarrowlength="short"/>
              <v:textbox style="mso-next-textbox:#_x0000_s24053">
                <w:txbxContent>
                  <w:p w14:paraId="1EFD5FCB" w14:textId="77777777" w:rsidR="00122C93" w:rsidRDefault="00122C93" w:rsidP="00D22D79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B</w:t>
                    </w:r>
                  </w:p>
                </w:txbxContent>
              </v:textbox>
            </v:shape>
            <v:shape id="_x0000_s24055" type="#_x0000_t202" style="position:absolute;left:2850;top:4387;width:485;height:291" filled="f" stroked="f">
              <v:stroke startarrowwidth="narrow" startarrowlength="short" endarrowwidth="narrow" endarrowlength="short"/>
              <v:textbox style="mso-next-textbox:#_x0000_s24055">
                <w:txbxContent>
                  <w:p w14:paraId="1EFD5FCD" w14:textId="77777777" w:rsidR="00122C93" w:rsidRDefault="00122C93" w:rsidP="00D22D79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D</w:t>
                    </w:r>
                  </w:p>
                </w:txbxContent>
              </v:textbox>
            </v:shape>
            <v:shape id="_x0000_s24056" type="#_x0000_t202" style="position:absolute;left:3817;top:4441;width:486;height:291" filled="f" stroked="f">
              <v:stroke startarrowwidth="narrow" startarrowlength="short" endarrowwidth="narrow" endarrowlength="short"/>
              <v:textbox style="mso-next-textbox:#_x0000_s24056">
                <w:txbxContent>
                  <w:p w14:paraId="1EFD5FCE" w14:textId="77777777" w:rsidR="00122C93" w:rsidRDefault="00122C93" w:rsidP="00D22D79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E</w:t>
                    </w:r>
                  </w:p>
                </w:txbxContent>
              </v:textbox>
            </v:shape>
            <w10:anchorlock/>
          </v:group>
        </w:pict>
      </w:r>
    </w:p>
    <w:p w14:paraId="1EFD5EF9" w14:textId="7FE7E179" w:rsidR="00AD3818" w:rsidRDefault="00AD3818" w:rsidP="00652074">
      <w:pPr>
        <w:ind w:rightChars="92" w:right="193"/>
        <w:rPr>
          <w:sz w:val="24"/>
        </w:rPr>
      </w:pPr>
    </w:p>
    <w:p w14:paraId="1EFD5EFA" w14:textId="7DC1C9E0" w:rsidR="00C6499D" w:rsidRDefault="00C6499D" w:rsidP="00652074">
      <w:pPr>
        <w:ind w:rightChars="92" w:right="193"/>
        <w:rPr>
          <w:sz w:val="24"/>
        </w:rPr>
      </w:pPr>
    </w:p>
    <w:p w14:paraId="2B4A7010" w14:textId="77777777" w:rsidR="003D7CD3" w:rsidRDefault="003D7CD3" w:rsidP="00652074">
      <w:pPr>
        <w:ind w:rightChars="92" w:right="193"/>
        <w:rPr>
          <w:sz w:val="24"/>
        </w:rPr>
      </w:pPr>
    </w:p>
    <w:p w14:paraId="3528CB78" w14:textId="77777777" w:rsidR="003D7CD3" w:rsidRDefault="003D7CD3" w:rsidP="00652074">
      <w:pPr>
        <w:ind w:rightChars="92" w:right="193"/>
        <w:rPr>
          <w:sz w:val="24"/>
        </w:rPr>
      </w:pPr>
    </w:p>
    <w:p w14:paraId="596211A8" w14:textId="77777777" w:rsidR="003D7CD3" w:rsidRDefault="003D7CD3" w:rsidP="00652074">
      <w:pPr>
        <w:ind w:rightChars="92" w:right="193"/>
        <w:rPr>
          <w:sz w:val="24"/>
        </w:rPr>
      </w:pPr>
    </w:p>
    <w:p w14:paraId="649C1393" w14:textId="77777777" w:rsidR="003D7CD3" w:rsidRDefault="003D7CD3" w:rsidP="00652074">
      <w:pPr>
        <w:ind w:rightChars="92" w:right="193"/>
        <w:rPr>
          <w:sz w:val="24"/>
        </w:rPr>
      </w:pPr>
    </w:p>
    <w:p w14:paraId="09E20263" w14:textId="77777777" w:rsidR="003D7CD3" w:rsidRDefault="003D7CD3" w:rsidP="00652074">
      <w:pPr>
        <w:ind w:rightChars="92" w:right="193"/>
        <w:rPr>
          <w:sz w:val="24"/>
        </w:rPr>
      </w:pPr>
    </w:p>
    <w:p w14:paraId="292AF7A7" w14:textId="77777777" w:rsidR="003D7CD3" w:rsidRDefault="003D7CD3" w:rsidP="00652074">
      <w:pPr>
        <w:ind w:rightChars="92" w:right="193"/>
        <w:rPr>
          <w:sz w:val="24"/>
        </w:rPr>
      </w:pPr>
    </w:p>
    <w:p w14:paraId="67798717" w14:textId="77777777" w:rsidR="003D7CD3" w:rsidRDefault="003D7CD3" w:rsidP="00652074">
      <w:pPr>
        <w:ind w:rightChars="92" w:right="193"/>
        <w:rPr>
          <w:sz w:val="24"/>
        </w:rPr>
      </w:pPr>
    </w:p>
    <w:p w14:paraId="105A316B" w14:textId="77777777" w:rsidR="003D7CD3" w:rsidRDefault="003D7CD3" w:rsidP="00652074">
      <w:pPr>
        <w:ind w:rightChars="92" w:right="193"/>
        <w:rPr>
          <w:rFonts w:hint="eastAsia"/>
          <w:sz w:val="24"/>
        </w:rPr>
      </w:pPr>
    </w:p>
    <w:p w14:paraId="1EFD5EFB" w14:textId="77777777" w:rsidR="00C6499D" w:rsidRDefault="00C6499D" w:rsidP="00652074">
      <w:pPr>
        <w:ind w:rightChars="92" w:right="193"/>
        <w:rPr>
          <w:sz w:val="24"/>
        </w:rPr>
      </w:pPr>
    </w:p>
    <w:p w14:paraId="1EFD5EFC" w14:textId="77777777" w:rsidR="00203391" w:rsidRPr="0041799B" w:rsidRDefault="00866870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十</w:t>
      </w:r>
      <w:r w:rsidR="00203391" w:rsidRPr="0041799B">
        <w:rPr>
          <w:rFonts w:ascii="黑体" w:eastAsia="黑体" w:hAnsi="黑体" w:hint="eastAsia"/>
          <w:szCs w:val="21"/>
        </w:rPr>
        <w:t>、（1</w:t>
      </w:r>
      <w:r w:rsidR="00152EFB">
        <w:rPr>
          <w:rFonts w:ascii="黑体" w:eastAsia="黑体" w:hAnsi="黑体" w:hint="eastAsia"/>
          <w:szCs w:val="21"/>
        </w:rPr>
        <w:t>0</w:t>
      </w:r>
      <w:r w:rsidR="00203391" w:rsidRPr="0041799B">
        <w:rPr>
          <w:rFonts w:ascii="黑体" w:eastAsia="黑体" w:hAnsi="黑体" w:hint="eastAsia"/>
          <w:szCs w:val="21"/>
        </w:rPr>
        <w:t>分）</w:t>
      </w:r>
      <w:proofErr w:type="gramStart"/>
      <w:r w:rsidR="00E05553" w:rsidRPr="0041799B">
        <w:rPr>
          <w:rFonts w:ascii="黑体" w:eastAsia="黑体" w:hAnsi="黑体" w:hint="eastAsia"/>
          <w:szCs w:val="21"/>
        </w:rPr>
        <w:t>作出</w:t>
      </w:r>
      <w:proofErr w:type="gramEnd"/>
      <w:r w:rsidR="00E05553" w:rsidRPr="0041799B">
        <w:rPr>
          <w:rFonts w:ascii="黑体" w:eastAsia="黑体" w:hAnsi="黑体" w:hint="eastAsia"/>
          <w:szCs w:val="21"/>
        </w:rPr>
        <w:t>图示</w:t>
      </w:r>
      <w:r w:rsidR="00547B80">
        <w:rPr>
          <w:rFonts w:ascii="黑体" w:eastAsia="黑体" w:hAnsi="黑体" w:hint="eastAsia"/>
          <w:szCs w:val="21"/>
        </w:rPr>
        <w:t>结构的</w:t>
      </w:r>
      <w:r w:rsidR="00547B80" w:rsidRPr="00547B80">
        <w:rPr>
          <w:rFonts w:eastAsia="黑体"/>
          <w:i/>
          <w:szCs w:val="21"/>
        </w:rPr>
        <w:t>R</w:t>
      </w:r>
      <w:r w:rsidR="00A11020">
        <w:rPr>
          <w:rFonts w:eastAsia="黑体" w:hint="eastAsia"/>
          <w:szCs w:val="21"/>
          <w:vertAlign w:val="subscript"/>
        </w:rPr>
        <w:t>C</w:t>
      </w:r>
      <w:r w:rsidR="00547B80" w:rsidRPr="0041799B">
        <w:rPr>
          <w:rFonts w:ascii="黑体" w:eastAsia="黑体" w:hAnsi="黑体" w:hint="eastAsia"/>
          <w:szCs w:val="21"/>
        </w:rPr>
        <w:t>、</w:t>
      </w:r>
      <w:r w:rsidR="00547B80" w:rsidRPr="00547B80">
        <w:rPr>
          <w:rFonts w:eastAsia="黑体"/>
          <w:i/>
          <w:szCs w:val="21"/>
        </w:rPr>
        <w:t>M</w:t>
      </w:r>
      <w:r w:rsidR="002A0A59">
        <w:rPr>
          <w:rFonts w:eastAsia="黑体" w:hint="eastAsia"/>
          <w:szCs w:val="21"/>
          <w:vertAlign w:val="subscript"/>
        </w:rPr>
        <w:t>F</w:t>
      </w:r>
      <w:r w:rsidR="00203391" w:rsidRPr="0041799B">
        <w:rPr>
          <w:rFonts w:ascii="黑体" w:eastAsia="黑体" w:hAnsi="黑体" w:hint="eastAsia"/>
          <w:szCs w:val="21"/>
        </w:rPr>
        <w:t>影响线</w:t>
      </w:r>
      <w:r w:rsidR="00F34D64">
        <w:rPr>
          <w:rFonts w:ascii="黑体" w:eastAsia="黑体" w:hAnsi="黑体" w:hint="eastAsia"/>
          <w:szCs w:val="21"/>
        </w:rPr>
        <w:t>（弯矩下侧受拉为正）</w:t>
      </w:r>
      <w:r w:rsidR="00E05553" w:rsidRPr="0041799B">
        <w:rPr>
          <w:rFonts w:ascii="黑体" w:eastAsia="黑体" w:hAnsi="黑体" w:hint="eastAsia"/>
          <w:szCs w:val="21"/>
        </w:rPr>
        <w:t>。</w:t>
      </w:r>
    </w:p>
    <w:p w14:paraId="1EFD5EFD" w14:textId="5F22C2D5" w:rsidR="007623B8" w:rsidRDefault="00000000" w:rsidP="00C6499D">
      <w:pPr>
        <w:ind w:rightChars="92" w:right="193" w:firstLineChars="50" w:firstLine="120"/>
        <w:rPr>
          <w:sz w:val="24"/>
        </w:rPr>
      </w:pPr>
      <w:r>
        <w:rPr>
          <w:noProof/>
          <w:sz w:val="24"/>
        </w:rPr>
        <w:pict w14:anchorId="1EFD5F3D">
          <v:line id="_x0000_s20993" style="position:absolute;left:0;text-align:left;z-index:251826176" from="85.7pt,13.15pt" to="85.75pt,36.55pt" strokecolor="blue" strokeweight="2.25pt">
            <v:stroke startarrowwidth="narrow" startarrowlength="long" endarrow="classic" endarrowwidth="narrow" endarrowlength="long"/>
          </v:line>
        </w:pict>
      </w:r>
      <w:r>
        <w:rPr>
          <w:sz w:val="24"/>
        </w:rPr>
      </w:r>
      <w:r>
        <w:rPr>
          <w:sz w:val="24"/>
        </w:rPr>
        <w:pict w14:anchorId="1EFD5F3F">
          <v:group id="_x0000_s12947" editas="canvas" style="width:320.6pt;height:96pt;mso-position-horizontal-relative:char;mso-position-vertical-relative:line" coordorigin="1116,3587" coordsize="5653,1693">
            <o:lock v:ext="edit" aspectratio="t"/>
            <v:shape id="_x0000_s12948" type="#_x0000_t75" style="position:absolute;left:1116;top:3587;width:5653;height:1693" o:preferrelative="f">
              <v:fill o:detectmouseclick="t"/>
              <v:path o:extrusionok="t" o:connecttype="none"/>
              <o:lock v:ext="edit" text="t"/>
            </v:shape>
            <v:group id="_x0000_s23108" style="position:absolute;left:1481;top:3716;width:5075;height:1126" coordorigin="1481,3716" coordsize="5075,1126">
              <v:group id="_x0000_s22416" style="position:absolute;left:6186;top:4105;width:370;height:424" coordorigin="4704,5611" coordsize="419,481">
                <v:line id="_x0000_s22417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2418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2419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2420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2421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2422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2423" style="position:absolute;flip:y" from="4921,5724" to="4922,5903" strokeweight="1.5pt">
                  <v:stroke startarrowwidth="narrow" startarrowlength="short" endarrowwidth="narrow" endarrowlength="short"/>
                </v:line>
                <v:oval id="_x0000_s22424" style="position:absolute;left:4859;top:5872;width:120;height:120;rotation:-180;flip:x" strokeweight="1.5pt">
                  <v:fill color2="black"/>
                </v:oval>
                <v:oval id="_x0000_s22425" style="position:absolute;left:4861;top:5611;width:120;height:120;rotation:-180;flip:x" strokeweight="1.5pt">
                  <v:fill color2="black"/>
                </v:oval>
              </v:group>
              <v:shape id="_x0000_s12951" type="#_x0000_t75" style="position:absolute;left:3563;top:4115;width:186;height:210">
                <v:imagedata r:id="rId23" o:title=""/>
              </v:shape>
              <v:shape id="_x0000_s12952" type="#_x0000_t75" style="position:absolute;left:2594;top:4122;width:231;height:242">
                <v:imagedata r:id="rId24" o:title=""/>
              </v:shape>
              <v:shape id="_x0000_s12965" type="#_x0000_t75" style="position:absolute;left:4007;top:4174;width:194;height:190">
                <v:imagedata r:id="rId25" o:title=""/>
              </v:shape>
              <v:group id="_x0000_s20970" style="position:absolute;left:5112;top:4098;width:371;height:424" coordorigin="4704,5611" coordsize="419,481">
                <v:line id="_x0000_s20971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0972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0973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0974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0975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0976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0977" style="position:absolute;flip:y" from="4921,5724" to="4922,5903" strokeweight="1.5pt">
                  <v:stroke startarrowwidth="narrow" startarrowlength="short" endarrowwidth="narrow" endarrowlength="short"/>
                </v:line>
                <v:oval id="_x0000_s20978" style="position:absolute;left:4859;top:5872;width:120;height:120;rotation:-180;flip:x" strokeweight="1.5pt">
                  <v:fill color2="black"/>
                </v:oval>
                <v:oval id="_x0000_s20979" style="position:absolute;left:4861;top:5611;width:120;height:120;rotation:-180;flip:x" strokeweight="1.5pt">
                  <v:fill color2="black"/>
                </v:oval>
              </v:group>
              <v:shape id="_x0000_s13047" type="#_x0000_t75" style="position:absolute;left:2560;top:3716;width:485;height:208">
                <v:imagedata r:id="rId26" o:title=""/>
              </v:shape>
              <v:group id="_x0000_s22406" style="position:absolute;left:3305;top:4098;width:369;height:425" coordorigin="4704,5611" coordsize="419,481">
                <v:line id="_x0000_s22407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2408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2409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2410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2411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2412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2413" style="position:absolute;flip:y" from="4921,5724" to="4922,5903" strokeweight="1.5pt">
                  <v:stroke startarrowwidth="narrow" startarrowlength="short" endarrowwidth="narrow" endarrowlength="short"/>
                </v:line>
                <v:oval id="_x0000_s22414" style="position:absolute;left:4859;top:5872;width:120;height:120;rotation:-180;flip:x" strokeweight="1.5pt">
                  <v:fill color2="black"/>
                </v:oval>
                <v:oval id="_x0000_s22415" style="position:absolute;left:4861;top:5611;width:120;height:120;rotation:-180;flip:x" strokeweight="1.5pt">
                  <v:fill color2="black"/>
                </v:oval>
              </v:group>
              <v:line id="_x0000_s22435" style="position:absolute;rotation:-90;flip:x" from="4005,1697" to="4012,6506" strokeweight="1.5pt">
                <v:stroke startarrowwidth="narrow" startarrowlength="short" endarrowwidth="narrow" endarrowlength="short"/>
              </v:line>
              <v:oval id="_x0000_s21805" style="position:absolute;left:2505;top:4070;width:104;height:103" strokeweight="1.5pt">
                <v:fill color2="black"/>
              </v:oval>
              <v:group id="_x0000_s22446" style="position:absolute;left:1622;top:4562;width:1869;height:270" coordorigin="6447,5194" coordsize="1755,307">
                <v:line id="_x0000_s22447" style="position:absolute;rotation:90" from="6888,4899" to="6888,5780" strokeweight="1pt">
                  <v:stroke startarrow="classic" startarrowwidth="narrow" endarrow="classic" endarrowwidth="narrow"/>
                </v:line>
                <v:line id="_x0000_s22448" style="position:absolute" from="6447,5201" to="6447,5501" strokeweight="1pt">
                  <v:stroke startarrowwidth="narrow" startarrowlength="short" endarrowwidth="narrow" endarrowlength="short"/>
                </v:line>
                <v:line id="_x0000_s22449" style="position:absolute;rotation:90" from="7762,4897" to="7762,5778" strokeweight="1pt">
                  <v:stroke startarrow="classic" startarrowwidth="narrow" endarrow="classic" endarrowwidth="narrow"/>
                </v:line>
                <v:line id="_x0000_s22450" style="position:absolute" from="7323,5194" to="7323,5494" strokeweight="1pt">
                  <v:stroke startarrowwidth="narrow" startarrowlength="short" endarrowwidth="narrow" endarrowlength="short"/>
                </v:line>
                <v:line id="_x0000_s22451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22453" type="#_x0000_t202" style="position:absolute;left:1849;top:4364;width:510;height:373" filled="f" stroked="f">
                <v:textbox style="mso-next-textbox:#_x0000_s22453">
                  <w:txbxContent>
                    <w:p w14:paraId="1EFD5FDB" w14:textId="77777777" w:rsidR="00F61FBE" w:rsidRPr="001221D2" w:rsidRDefault="00F61FBE" w:rsidP="002A0A59">
                      <w:r>
                        <w:rPr>
                          <w:rFonts w:hint="eastAsia"/>
                        </w:rPr>
                        <w:t>3</w:t>
                      </w:r>
                      <w:r w:rsidRPr="001221D2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group id="_x0000_s22989" style="position:absolute;left:1481;top:3924;width:141;height:370;flip:x y" coordorigin="4130,4314" coordsize="160,420">
                <v:line id="_x0000_s22990" style="position:absolute;rotation:-90;flip:y" from="3922,4525" to="4339,4527" strokeweight="2.25pt">
                  <v:stroke startarrowwidth="narrow" startarrowlength="short" endarrowwidth="narrow" endarrowlength="short"/>
                  <o:lock v:ext="edit" aspectratio="t"/>
                </v:line>
                <v:line id="_x0000_s22991" style="position:absolute;rotation:90;flip:x y" from="4237,4676" to="4295,4724">
                  <v:stroke startarrowwidth="narrow" startarrowlength="short" endarrowwidth="narrow" endarrowlength="short"/>
                  <o:lock v:ext="edit" aspectratio="t"/>
                </v:line>
                <v:line id="_x0000_s22992" style="position:absolute;rotation:90;flip:x y" from="4144,4573" to="4296,4713">
                  <v:stroke startarrowwidth="narrow" startarrowlength="short" endarrowwidth="narrow" endarrowlength="short"/>
                  <o:lock v:ext="edit" aspectratio="t"/>
                </v:line>
                <v:line id="_x0000_s22993" style="position:absolute;rotation:90;flip:x y" from="4142,4454" to="4294,4594">
                  <v:stroke startarrowwidth="narrow" startarrowlength="short" endarrowwidth="narrow" endarrowlength="short"/>
                  <o:lock v:ext="edit" aspectratio="t"/>
                </v:line>
                <v:line id="_x0000_s22994" style="position:absolute;rotation:90;flip:x y" from="4144,4337" to="4296,4477">
                  <v:stroke startarrowwidth="narrow" startarrowlength="short" endarrowwidth="narrow" endarrowlength="short"/>
                  <o:lock v:ext="edit" aspectratio="t"/>
                </v:line>
                <v:line id="_x0000_s22995" style="position:absolute;rotation:90;flip:x y" from="4144,4320" to="4216,4380">
                  <v:stroke startarrowwidth="narrow" startarrowlength="short" endarrowwidth="narrow" endarrowlength="short"/>
                  <o:lock v:ext="edit" aspectratio="t"/>
                </v:line>
              </v:group>
              <v:oval id="_x0000_s22996" style="position:absolute;left:4007;top:4068;width:105;height:105" strokeweight="1.5pt">
                <v:fill color2="black"/>
              </v:oval>
              <v:oval id="_x0000_s22997" style="position:absolute;left:4647;top:4067;width:106;height:106" strokeweight="1.5pt">
                <v:fill color2="black"/>
              </v:oval>
              <v:group id="_x0000_s22998" style="position:absolute;left:3488;top:4569;width:1817;height:273" coordorigin="6481,5896" coordsize="2634,309">
                <v:line id="_x0000_s22999" style="position:absolute;rotation:90" from="6922,5603" to="6922,6484" strokeweight="1pt">
                  <v:stroke startarrow="classic" startarrowwidth="narrow" endarrow="classic" endarrowwidth="narrow"/>
                </v:line>
                <v:line id="_x0000_s23000" style="position:absolute" from="6481,5905" to="6481,6205" strokeweight="1pt">
                  <v:stroke startarrowwidth="narrow" startarrowlength="short" endarrowwidth="narrow" endarrowlength="short"/>
                </v:line>
                <v:line id="_x0000_s23001" style="position:absolute;rotation:90" from="7794,5605" to="7794,6486" strokeweight="1pt">
                  <v:stroke startarrow="classic" startarrowwidth="narrow" endarrow="classic" endarrowwidth="narrow"/>
                </v:line>
                <v:line id="_x0000_s23002" style="position:absolute" from="7357,5898" to="7357,6198" strokeweight="1pt">
                  <v:stroke startarrowwidth="narrow" startarrowlength="short" endarrowwidth="narrow" endarrowlength="short"/>
                </v:line>
                <v:line id="_x0000_s23003" style="position:absolute" from="8233,5904" to="8233,6204" strokeweight="1pt">
                  <v:stroke startarrowwidth="narrow" startarrowlength="short" endarrowwidth="narrow" endarrowlength="short"/>
                </v:line>
                <v:line id="_x0000_s23004" style="position:absolute;rotation:90" from="8674,5607" to="8674,6488" strokeweight="1pt">
                  <v:stroke startarrow="classic" startarrowwidth="narrow" endarrow="classic" endarrowwidth="narrow"/>
                </v:line>
                <v:line id="_x0000_s23005" style="position:absolute" from="9115,5896" to="9115,6196" strokeweight="1pt">
                  <v:stroke startarrowwidth="narrow" startarrowlength="short" endarrowwidth="narrow" endarrowlength="short"/>
                </v:line>
              </v:group>
              <v:group id="_x0000_s23006" style="position:absolute;left:5293;top:4577;width:1088;height:265" coordorigin="6941,5636" coordsize="882,300">
                <v:line id="_x0000_s23007" style="position:absolute;rotation:90" from="7382,5334" to="7382,6215" strokeweight="1pt">
                  <v:stroke startarrow="classic" startarrowwidth="narrow" endarrow="classic" endarrowwidth="narrow"/>
                </v:line>
                <v:line id="_x0000_s23008" style="position:absolute" from="6941,5636" to="6941,5936" strokeweight="1pt">
                  <v:stroke startarrowwidth="narrow" startarrowlength="short" endarrowwidth="narrow" endarrowlength="short"/>
                </v:line>
                <v:line id="_x0000_s23009" style="position:absolute" from="7823,5636" to="7823,5936" strokeweight="1pt">
                  <v:stroke startarrowwidth="narrow" startarrowlength="short" endarrowwidth="narrow" endarrowlength="short"/>
                </v:line>
              </v:group>
              <v:shape id="_x0000_s23010" type="#_x0000_t202" style="position:absolute;left:2705;top:4384;width:510;height:373" filled="f" stroked="f">
                <v:textbox style="mso-next-textbox:#_x0000_s23010">
                  <w:txbxContent>
                    <w:p w14:paraId="1EFD5FDC" w14:textId="77777777" w:rsidR="00F61FBE" w:rsidRPr="001221D2" w:rsidRDefault="00F61FBE" w:rsidP="002A0A59">
                      <w:r>
                        <w:rPr>
                          <w:rFonts w:hint="eastAsia"/>
                        </w:rPr>
                        <w:t>3</w:t>
                      </w:r>
                      <w:r w:rsidRPr="001221D2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23011" type="#_x0000_t202" style="position:absolute;left:5608;top:4405;width:510;height:373" filled="f" stroked="f">
                <v:textbox style="mso-next-textbox:#_x0000_s23011">
                  <w:txbxContent>
                    <w:p w14:paraId="1EFD5FDD" w14:textId="77777777" w:rsidR="00F61FBE" w:rsidRPr="001221D2" w:rsidRDefault="00F61FBE" w:rsidP="002A0A59">
                      <w:r>
                        <w:rPr>
                          <w:rFonts w:hint="eastAsia"/>
                        </w:rPr>
                        <w:t>3</w:t>
                      </w:r>
                      <w:r w:rsidRPr="001221D2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23012" type="#_x0000_t202" style="position:absolute;left:3578;top:4398;width:511;height:373" filled="f" stroked="f">
                <v:textbox style="mso-next-textbox:#_x0000_s23012">
                  <w:txbxContent>
                    <w:p w14:paraId="1EFD5FDE" w14:textId="77777777" w:rsidR="00F61FBE" w:rsidRPr="001221D2" w:rsidRDefault="00F61FBE" w:rsidP="002A0A59">
                      <w:r>
                        <w:rPr>
                          <w:rFonts w:hint="eastAsia"/>
                        </w:rPr>
                        <w:t>2</w:t>
                      </w:r>
                      <w:r w:rsidRPr="001221D2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23013" type="#_x0000_t202" style="position:absolute;left:4136;top:4405;width:511;height:373" filled="f" stroked="f">
                <v:textbox style="mso-next-textbox:#_x0000_s23013">
                  <w:txbxContent>
                    <w:p w14:paraId="1EFD5FDF" w14:textId="77777777" w:rsidR="00F61FBE" w:rsidRPr="001221D2" w:rsidRDefault="00F61FBE" w:rsidP="002A0A59">
                      <w:r>
                        <w:rPr>
                          <w:rFonts w:hint="eastAsia"/>
                        </w:rPr>
                        <w:t>2</w:t>
                      </w:r>
                      <w:r w:rsidRPr="001221D2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23014" type="#_x0000_t202" style="position:absolute;left:4739;top:4405;width:512;height:373" filled="f" stroked="f">
                <v:textbox style="mso-next-textbox:#_x0000_s23014">
                  <w:txbxContent>
                    <w:p w14:paraId="1EFD5FE0" w14:textId="77777777" w:rsidR="00F61FBE" w:rsidRPr="001221D2" w:rsidRDefault="00F61FBE" w:rsidP="002A0A59">
                      <w:r>
                        <w:rPr>
                          <w:rFonts w:hint="eastAsia"/>
                        </w:rPr>
                        <w:t>2</w:t>
                      </w:r>
                      <w:r w:rsidRPr="001221D2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12950" type="#_x0000_t75" style="position:absolute;left:1620;top:4145;width:183;height:192">
                <v:imagedata r:id="rId27" o:title=""/>
              </v:shape>
              <v:shape id="_x0000_s23105" type="#_x0000_t202" style="position:absolute;left:4537;top:4098;width:508;height:357;mso-width-relative:margin;mso-height-relative:margin" filled="f" stroked="f">
                <v:textbox style="mso-next-textbox:#_x0000_s23105">
                  <w:txbxContent>
                    <w:p w14:paraId="1EFD5FE1" w14:textId="77777777" w:rsidR="00F61FBE" w:rsidRDefault="00F61FBE" w:rsidP="002A0A59">
                      <w:r>
                        <w:rPr>
                          <w:rFonts w:hint="eastAsia"/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23106" type="#_x0000_t202" style="position:absolute;left:5261;top:4032;width:508;height:357;mso-width-relative:margin;mso-height-relative:margin" filled="f" stroked="f">
                <v:textbox style="mso-next-textbox:#_x0000_s23106">
                  <w:txbxContent>
                    <w:p w14:paraId="1EFD5FE2" w14:textId="77777777" w:rsidR="00F61FBE" w:rsidRDefault="00F61FBE" w:rsidP="002A0A59"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23107" type="#_x0000_t202" style="position:absolute;left:6035;top:3997;width:508;height:358;mso-width-relative:margin;mso-height-relative:margin" filled="f" stroked="f">
                <v:textbox style="mso-next-textbox:#_x0000_s23107">
                  <w:txbxContent>
                    <w:p w14:paraId="1EFD5FE3" w14:textId="77777777" w:rsidR="00F61FBE" w:rsidRDefault="00F61FBE" w:rsidP="002A0A59">
                      <w:r>
                        <w:rPr>
                          <w:rFonts w:hint="eastAsia"/>
                          <w:i/>
                        </w:rPr>
                        <w:t>G</w:t>
                      </w:r>
                    </w:p>
                  </w:txbxContent>
                </v:textbox>
              </v:shape>
            </v:group>
            <w10:anchorlock/>
          </v:group>
          <o:OLEObject Type="Embed" ProgID="Equation.3" ShapeID="_x0000_s12951" DrawAspect="Content" ObjectID="_1748339616" r:id="rId28"/>
          <o:OLEObject Type="Embed" ProgID="Equation.3" ShapeID="_x0000_s12952" DrawAspect="Content" ObjectID="_1748339617" r:id="rId29"/>
          <o:OLEObject Type="Embed" ProgID="Equation.DSMT4" ShapeID="_x0000_s12965" DrawAspect="Content" ObjectID="_1748339618" r:id="rId30"/>
          <o:OLEObject Type="Embed" ProgID="Equation.DSMT4" ShapeID="_x0000_s13047" DrawAspect="Content" ObjectID="_1748339619" r:id="rId31"/>
          <o:OLEObject Type="Embed" ProgID="Equation.DSMT4" ShapeID="_x0000_s12950" DrawAspect="Content" ObjectID="_1748339620" r:id="rId32"/>
        </w:pict>
      </w:r>
    </w:p>
    <w:p w14:paraId="1EFD5EFE" w14:textId="77777777" w:rsidR="007623B8" w:rsidRDefault="007623B8" w:rsidP="00652074">
      <w:pPr>
        <w:ind w:rightChars="92" w:right="193"/>
        <w:rPr>
          <w:sz w:val="24"/>
        </w:rPr>
      </w:pPr>
    </w:p>
    <w:p w14:paraId="1EFD5EFF" w14:textId="77777777" w:rsidR="00203391" w:rsidRDefault="00203391" w:rsidP="00652074">
      <w:pPr>
        <w:ind w:rightChars="92" w:right="193"/>
        <w:rPr>
          <w:sz w:val="24"/>
        </w:rPr>
      </w:pPr>
    </w:p>
    <w:p w14:paraId="1EFD5F00" w14:textId="77777777" w:rsidR="0064403A" w:rsidRDefault="0064403A" w:rsidP="00652074">
      <w:pPr>
        <w:ind w:rightChars="92" w:right="193"/>
        <w:rPr>
          <w:sz w:val="24"/>
        </w:rPr>
      </w:pPr>
    </w:p>
    <w:p w14:paraId="1EFD5F01" w14:textId="77777777" w:rsidR="00C6499D" w:rsidRDefault="00C6499D" w:rsidP="00652074">
      <w:pPr>
        <w:ind w:rightChars="92" w:right="193"/>
        <w:rPr>
          <w:sz w:val="24"/>
        </w:rPr>
      </w:pPr>
    </w:p>
    <w:p w14:paraId="1EFD5F02" w14:textId="77777777" w:rsidR="00C6499D" w:rsidRDefault="00C6499D" w:rsidP="00652074">
      <w:pPr>
        <w:ind w:rightChars="92" w:right="193"/>
        <w:rPr>
          <w:sz w:val="24"/>
        </w:rPr>
      </w:pPr>
    </w:p>
    <w:p w14:paraId="1EFD5F03" w14:textId="77777777" w:rsidR="00C6499D" w:rsidRDefault="00C6499D" w:rsidP="00652074">
      <w:pPr>
        <w:ind w:rightChars="92" w:right="193"/>
        <w:rPr>
          <w:sz w:val="24"/>
        </w:rPr>
      </w:pPr>
    </w:p>
    <w:p w14:paraId="1EFD5F04" w14:textId="77777777" w:rsidR="00C6499D" w:rsidRDefault="00C6499D" w:rsidP="00652074">
      <w:pPr>
        <w:ind w:rightChars="92" w:right="193"/>
        <w:rPr>
          <w:sz w:val="24"/>
        </w:rPr>
      </w:pPr>
    </w:p>
    <w:p w14:paraId="1EFD5F05" w14:textId="77777777" w:rsidR="00C6499D" w:rsidRDefault="00C6499D" w:rsidP="00652074">
      <w:pPr>
        <w:ind w:rightChars="92" w:right="193"/>
        <w:rPr>
          <w:sz w:val="24"/>
        </w:rPr>
      </w:pPr>
    </w:p>
    <w:p w14:paraId="1EFD5F06" w14:textId="77777777" w:rsidR="00C6499D" w:rsidRDefault="00C6499D" w:rsidP="00652074">
      <w:pPr>
        <w:ind w:rightChars="92" w:right="193"/>
        <w:rPr>
          <w:sz w:val="24"/>
        </w:rPr>
      </w:pPr>
    </w:p>
    <w:p w14:paraId="1EFD5F07" w14:textId="77777777" w:rsidR="00C6499D" w:rsidRDefault="00C6499D" w:rsidP="00652074">
      <w:pPr>
        <w:ind w:rightChars="92" w:right="193"/>
        <w:rPr>
          <w:sz w:val="24"/>
        </w:rPr>
      </w:pPr>
    </w:p>
    <w:sectPr w:rsidR="00C6499D" w:rsidSect="00670C6F">
      <w:footerReference w:type="even" r:id="rId33"/>
      <w:footerReference w:type="default" r:id="rId34"/>
      <w:pgSz w:w="10433" w:h="14742"/>
      <w:pgMar w:top="1134" w:right="567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BD840A" w14:textId="77777777" w:rsidR="00E349CD" w:rsidRDefault="00E349CD">
      <w:r>
        <w:separator/>
      </w:r>
    </w:p>
  </w:endnote>
  <w:endnote w:type="continuationSeparator" w:id="0">
    <w:p w14:paraId="5EC49494" w14:textId="77777777" w:rsidR="00E349CD" w:rsidRDefault="00E349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FD5F44" w14:textId="77777777" w:rsidR="00F61FBE" w:rsidRDefault="00BF5D59" w:rsidP="00A921B4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61FBE"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1EFD5F45" w14:textId="77777777" w:rsidR="00F61FBE" w:rsidRDefault="00F61FBE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FD5F46" w14:textId="77777777" w:rsidR="00F61FBE" w:rsidRDefault="00F61FBE" w:rsidP="00715E04">
    <w:pPr>
      <w:pStyle w:val="a4"/>
      <w:jc w:val="center"/>
    </w:pPr>
    <w:r>
      <w:rPr>
        <w:rFonts w:hint="eastAsia"/>
      </w:rPr>
      <w:t>（结构力学</w:t>
    </w:r>
    <w:r>
      <w:rPr>
        <w:rFonts w:hint="eastAsia"/>
      </w:rPr>
      <w:t>72</w:t>
    </w:r>
    <w:r>
      <w:rPr>
        <w:rFonts w:hint="eastAsia"/>
      </w:rPr>
      <w:t>学时</w:t>
    </w:r>
    <w:r>
      <w:rPr>
        <w:rFonts w:hint="eastAsia"/>
      </w:rPr>
      <w:t>-A</w:t>
    </w:r>
    <w:r>
      <w:rPr>
        <w:rFonts w:hint="eastAsia"/>
      </w:rPr>
      <w:t>卷）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BF5D59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BF5D59">
      <w:rPr>
        <w:kern w:val="0"/>
        <w:szCs w:val="21"/>
      </w:rPr>
      <w:fldChar w:fldCharType="separate"/>
    </w:r>
    <w:r w:rsidR="00EB5C9C">
      <w:rPr>
        <w:noProof/>
        <w:kern w:val="0"/>
        <w:szCs w:val="21"/>
      </w:rPr>
      <w:t>5</w:t>
    </w:r>
    <w:r w:rsidR="00BF5D59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>/</w:t>
    </w:r>
    <w:r>
      <w:rPr>
        <w:rFonts w:hint="eastAsia"/>
        <w:kern w:val="0"/>
        <w:szCs w:val="21"/>
      </w:rPr>
      <w:t>第</w:t>
    </w:r>
    <w:r w:rsidR="00BF5D59" w:rsidRPr="001404BB">
      <w:rPr>
        <w:kern w:val="0"/>
        <w:szCs w:val="21"/>
      </w:rPr>
      <w:fldChar w:fldCharType="begin"/>
    </w:r>
    <w:r w:rsidRPr="001404BB">
      <w:rPr>
        <w:kern w:val="0"/>
        <w:szCs w:val="21"/>
      </w:rPr>
      <w:instrText xml:space="preserve"> PAGE </w:instrText>
    </w:r>
    <w:r w:rsidR="00BF5D59" w:rsidRPr="001404BB">
      <w:rPr>
        <w:kern w:val="0"/>
        <w:szCs w:val="21"/>
      </w:rPr>
      <w:fldChar w:fldCharType="separate"/>
    </w:r>
    <w:r w:rsidR="00EB5C9C">
      <w:rPr>
        <w:noProof/>
        <w:kern w:val="0"/>
        <w:szCs w:val="21"/>
      </w:rPr>
      <w:t>2</w:t>
    </w:r>
    <w:r w:rsidR="00BF5D59" w:rsidRPr="001404BB">
      <w:rPr>
        <w:kern w:val="0"/>
        <w:szCs w:val="21"/>
      </w:rPr>
      <w:fldChar w:fldCharType="end"/>
    </w:r>
    <w:r w:rsidRPr="001404BB"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14:paraId="1EFD5F47" w14:textId="77777777" w:rsidR="00F61FBE" w:rsidRPr="00715E04" w:rsidRDefault="00F61FBE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E2464D" w14:textId="77777777" w:rsidR="00E349CD" w:rsidRDefault="00E349CD">
      <w:r>
        <w:separator/>
      </w:r>
    </w:p>
  </w:footnote>
  <w:footnote w:type="continuationSeparator" w:id="0">
    <w:p w14:paraId="27124651" w14:textId="77777777" w:rsidR="00E349CD" w:rsidRDefault="00E349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C12DBD"/>
    <w:multiLevelType w:val="hybridMultilevel"/>
    <w:tmpl w:val="AF06030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B080270"/>
    <w:multiLevelType w:val="hybridMultilevel"/>
    <w:tmpl w:val="C9FC6870"/>
    <w:lvl w:ilvl="0" w:tplc="FC1A39CC">
      <w:start w:val="1"/>
      <w:numFmt w:val="ideographEnclosedCircle"/>
      <w:lvlText w:val="%1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15F6F9B"/>
    <w:multiLevelType w:val="singleLevel"/>
    <w:tmpl w:val="C956771C"/>
    <w:lvl w:ilvl="0">
      <w:start w:val="1"/>
      <w:numFmt w:val="decimalEnclosedCircle"/>
      <w:lvlText w:val="%1"/>
      <w:lvlJc w:val="left"/>
      <w:pPr>
        <w:tabs>
          <w:tab w:val="num" w:pos="840"/>
        </w:tabs>
        <w:ind w:left="840" w:hanging="210"/>
      </w:pPr>
      <w:rPr>
        <w:rFonts w:hint="eastAsia"/>
      </w:rPr>
    </w:lvl>
  </w:abstractNum>
  <w:abstractNum w:abstractNumId="3" w15:restartNumberingAfterBreak="0">
    <w:nsid w:val="6524695F"/>
    <w:multiLevelType w:val="singleLevel"/>
    <w:tmpl w:val="64D236E8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abstractNum w:abstractNumId="4" w15:restartNumberingAfterBreak="0">
    <w:nsid w:val="65DE3E54"/>
    <w:multiLevelType w:val="singleLevel"/>
    <w:tmpl w:val="969454E0"/>
    <w:lvl w:ilvl="0">
      <w:start w:val="1"/>
      <w:numFmt w:val="decimal"/>
      <w:lvlText w:val="%1、"/>
      <w:lvlJc w:val="left"/>
      <w:pPr>
        <w:tabs>
          <w:tab w:val="num" w:pos="750"/>
        </w:tabs>
        <w:ind w:left="750" w:hanging="330"/>
      </w:pPr>
      <w:rPr>
        <w:rFonts w:hint="eastAsia"/>
      </w:rPr>
    </w:lvl>
  </w:abstractNum>
  <w:abstractNum w:abstractNumId="5" w15:restartNumberingAfterBreak="0">
    <w:nsid w:val="6DCB49E4"/>
    <w:multiLevelType w:val="singleLevel"/>
    <w:tmpl w:val="09DEC39C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b/>
      </w:rPr>
    </w:lvl>
  </w:abstractNum>
  <w:abstractNum w:abstractNumId="6" w15:restartNumberingAfterBreak="0">
    <w:nsid w:val="75D83C9F"/>
    <w:multiLevelType w:val="singleLevel"/>
    <w:tmpl w:val="A3B60C14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num w:numId="1" w16cid:durableId="448862895">
    <w:abstractNumId w:val="3"/>
  </w:num>
  <w:num w:numId="2" w16cid:durableId="9911859">
    <w:abstractNumId w:val="6"/>
  </w:num>
  <w:num w:numId="3" w16cid:durableId="298342596">
    <w:abstractNumId w:val="5"/>
  </w:num>
  <w:num w:numId="4" w16cid:durableId="2132631344">
    <w:abstractNumId w:val="4"/>
  </w:num>
  <w:num w:numId="5" w16cid:durableId="945581957">
    <w:abstractNumId w:val="2"/>
  </w:num>
  <w:num w:numId="6" w16cid:durableId="504129614">
    <w:abstractNumId w:val="0"/>
  </w:num>
  <w:num w:numId="7" w16cid:durableId="4638927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81"/>
  <w:drawingGridVerticalSpacing w:val="156"/>
  <w:displayHorizontalDrawingGridEvery w:val="0"/>
  <w:displayVerticalDrawingGridEvery w:val="2"/>
  <w:doNotUseMarginsForDrawingGridOrigin/>
  <w:drawingGridHorizontalOrigin w:val="1134"/>
  <w:drawingGridVerticalOrigin w:val="1134"/>
  <w:characterSpacingControl w:val="compressPunctuation"/>
  <w:hdrShapeDefaults>
    <o:shapedefaults v:ext="edit" spidmax="2405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36CBC"/>
    <w:rsid w:val="0001418E"/>
    <w:rsid w:val="000178BB"/>
    <w:rsid w:val="000210FF"/>
    <w:rsid w:val="00030D78"/>
    <w:rsid w:val="00032C9A"/>
    <w:rsid w:val="000333C3"/>
    <w:rsid w:val="00043AEF"/>
    <w:rsid w:val="00047D72"/>
    <w:rsid w:val="00055CB5"/>
    <w:rsid w:val="00060F1E"/>
    <w:rsid w:val="000612F3"/>
    <w:rsid w:val="000621A7"/>
    <w:rsid w:val="00070A8A"/>
    <w:rsid w:val="0007244A"/>
    <w:rsid w:val="00072F1F"/>
    <w:rsid w:val="00090249"/>
    <w:rsid w:val="000A4910"/>
    <w:rsid w:val="000B3FBE"/>
    <w:rsid w:val="000B4270"/>
    <w:rsid w:val="000C25BC"/>
    <w:rsid w:val="000C30C2"/>
    <w:rsid w:val="000C427C"/>
    <w:rsid w:val="000C6C53"/>
    <w:rsid w:val="000D4F1B"/>
    <w:rsid w:val="000E53B9"/>
    <w:rsid w:val="001051EC"/>
    <w:rsid w:val="00107220"/>
    <w:rsid w:val="00117C71"/>
    <w:rsid w:val="0012101B"/>
    <w:rsid w:val="0012137C"/>
    <w:rsid w:val="001221D2"/>
    <w:rsid w:val="00122C93"/>
    <w:rsid w:val="00123034"/>
    <w:rsid w:val="0013029D"/>
    <w:rsid w:val="00131506"/>
    <w:rsid w:val="00136D2A"/>
    <w:rsid w:val="00140F4F"/>
    <w:rsid w:val="0014707A"/>
    <w:rsid w:val="001479FD"/>
    <w:rsid w:val="00152EFB"/>
    <w:rsid w:val="001530F6"/>
    <w:rsid w:val="00155A95"/>
    <w:rsid w:val="00165FDE"/>
    <w:rsid w:val="00174A49"/>
    <w:rsid w:val="001A2A1F"/>
    <w:rsid w:val="001A771F"/>
    <w:rsid w:val="001C2F0F"/>
    <w:rsid w:val="001C6462"/>
    <w:rsid w:val="001D235C"/>
    <w:rsid w:val="001E1AB6"/>
    <w:rsid w:val="001E2AE8"/>
    <w:rsid w:val="001E5058"/>
    <w:rsid w:val="001E54FD"/>
    <w:rsid w:val="00203391"/>
    <w:rsid w:val="00203531"/>
    <w:rsid w:val="00204DEA"/>
    <w:rsid w:val="00207913"/>
    <w:rsid w:val="00207B39"/>
    <w:rsid w:val="00210D80"/>
    <w:rsid w:val="0022106A"/>
    <w:rsid w:val="00226B56"/>
    <w:rsid w:val="0023278D"/>
    <w:rsid w:val="0023767D"/>
    <w:rsid w:val="002456BE"/>
    <w:rsid w:val="00245E50"/>
    <w:rsid w:val="0025005A"/>
    <w:rsid w:val="00256AF5"/>
    <w:rsid w:val="00257277"/>
    <w:rsid w:val="0026088B"/>
    <w:rsid w:val="00265BD3"/>
    <w:rsid w:val="00275A51"/>
    <w:rsid w:val="00277511"/>
    <w:rsid w:val="0029002B"/>
    <w:rsid w:val="00295433"/>
    <w:rsid w:val="002A0A59"/>
    <w:rsid w:val="002A0D16"/>
    <w:rsid w:val="002A498D"/>
    <w:rsid w:val="002B2A4A"/>
    <w:rsid w:val="002B63CF"/>
    <w:rsid w:val="002D1D3D"/>
    <w:rsid w:val="002D1DD0"/>
    <w:rsid w:val="002E10A9"/>
    <w:rsid w:val="002E1872"/>
    <w:rsid w:val="002E2884"/>
    <w:rsid w:val="002E2A8C"/>
    <w:rsid w:val="002E7219"/>
    <w:rsid w:val="002F148B"/>
    <w:rsid w:val="00312DB4"/>
    <w:rsid w:val="00314E85"/>
    <w:rsid w:val="00322FB5"/>
    <w:rsid w:val="003235E3"/>
    <w:rsid w:val="00324A8F"/>
    <w:rsid w:val="00333984"/>
    <w:rsid w:val="00337A2D"/>
    <w:rsid w:val="00351BEF"/>
    <w:rsid w:val="00355A7C"/>
    <w:rsid w:val="003568AB"/>
    <w:rsid w:val="0036273B"/>
    <w:rsid w:val="00370263"/>
    <w:rsid w:val="003863FD"/>
    <w:rsid w:val="003904DC"/>
    <w:rsid w:val="00391878"/>
    <w:rsid w:val="0039685C"/>
    <w:rsid w:val="00396D78"/>
    <w:rsid w:val="003A41FC"/>
    <w:rsid w:val="003A4F7A"/>
    <w:rsid w:val="003B764F"/>
    <w:rsid w:val="003C1469"/>
    <w:rsid w:val="003C1709"/>
    <w:rsid w:val="003C5617"/>
    <w:rsid w:val="003D0854"/>
    <w:rsid w:val="003D0892"/>
    <w:rsid w:val="003D1C58"/>
    <w:rsid w:val="003D26E4"/>
    <w:rsid w:val="003D60BC"/>
    <w:rsid w:val="003D7CD3"/>
    <w:rsid w:val="003E23F3"/>
    <w:rsid w:val="003E7732"/>
    <w:rsid w:val="0040109F"/>
    <w:rsid w:val="00402557"/>
    <w:rsid w:val="00407444"/>
    <w:rsid w:val="00411496"/>
    <w:rsid w:val="0041799B"/>
    <w:rsid w:val="00424ED9"/>
    <w:rsid w:val="004317A6"/>
    <w:rsid w:val="00453E97"/>
    <w:rsid w:val="00480FA0"/>
    <w:rsid w:val="00481C90"/>
    <w:rsid w:val="004830B6"/>
    <w:rsid w:val="00485BEB"/>
    <w:rsid w:val="0049048B"/>
    <w:rsid w:val="00490A37"/>
    <w:rsid w:val="004A3935"/>
    <w:rsid w:val="004A5196"/>
    <w:rsid w:val="004B031C"/>
    <w:rsid w:val="004B73C2"/>
    <w:rsid w:val="004B7BCE"/>
    <w:rsid w:val="004C2189"/>
    <w:rsid w:val="004D0B40"/>
    <w:rsid w:val="004E422E"/>
    <w:rsid w:val="004E4E74"/>
    <w:rsid w:val="004F0BD7"/>
    <w:rsid w:val="004F4D65"/>
    <w:rsid w:val="00500FC6"/>
    <w:rsid w:val="00501BB0"/>
    <w:rsid w:val="00516B92"/>
    <w:rsid w:val="00533BB9"/>
    <w:rsid w:val="0054242D"/>
    <w:rsid w:val="00544891"/>
    <w:rsid w:val="00547B80"/>
    <w:rsid w:val="00550C37"/>
    <w:rsid w:val="0056268F"/>
    <w:rsid w:val="00563D6B"/>
    <w:rsid w:val="0056688F"/>
    <w:rsid w:val="00581849"/>
    <w:rsid w:val="00594C3D"/>
    <w:rsid w:val="00595477"/>
    <w:rsid w:val="005A055F"/>
    <w:rsid w:val="005A2DBB"/>
    <w:rsid w:val="005B4864"/>
    <w:rsid w:val="005D0DB1"/>
    <w:rsid w:val="005D2212"/>
    <w:rsid w:val="005D2B88"/>
    <w:rsid w:val="005D6C81"/>
    <w:rsid w:val="005E105F"/>
    <w:rsid w:val="005E2EDF"/>
    <w:rsid w:val="005E31CD"/>
    <w:rsid w:val="005F15FF"/>
    <w:rsid w:val="0060014B"/>
    <w:rsid w:val="006042DD"/>
    <w:rsid w:val="0060512D"/>
    <w:rsid w:val="006060BD"/>
    <w:rsid w:val="00607B4E"/>
    <w:rsid w:val="006104D4"/>
    <w:rsid w:val="00610929"/>
    <w:rsid w:val="00622E5A"/>
    <w:rsid w:val="00623616"/>
    <w:rsid w:val="00636CBC"/>
    <w:rsid w:val="0064403A"/>
    <w:rsid w:val="00652074"/>
    <w:rsid w:val="006539AA"/>
    <w:rsid w:val="006655D1"/>
    <w:rsid w:val="00670C6F"/>
    <w:rsid w:val="0067170F"/>
    <w:rsid w:val="00680C54"/>
    <w:rsid w:val="00685CCB"/>
    <w:rsid w:val="00694197"/>
    <w:rsid w:val="00695EF4"/>
    <w:rsid w:val="006C6258"/>
    <w:rsid w:val="006F03E9"/>
    <w:rsid w:val="006F16A8"/>
    <w:rsid w:val="006F2955"/>
    <w:rsid w:val="0070013A"/>
    <w:rsid w:val="0070030A"/>
    <w:rsid w:val="00700FCC"/>
    <w:rsid w:val="007044D0"/>
    <w:rsid w:val="00711ABA"/>
    <w:rsid w:val="00713153"/>
    <w:rsid w:val="00715E04"/>
    <w:rsid w:val="0072486F"/>
    <w:rsid w:val="0073145D"/>
    <w:rsid w:val="00733FCD"/>
    <w:rsid w:val="00733FF8"/>
    <w:rsid w:val="00736B4C"/>
    <w:rsid w:val="0074161F"/>
    <w:rsid w:val="00741D3A"/>
    <w:rsid w:val="0074496B"/>
    <w:rsid w:val="00747C5B"/>
    <w:rsid w:val="00750E74"/>
    <w:rsid w:val="00754D08"/>
    <w:rsid w:val="00757702"/>
    <w:rsid w:val="00761AEE"/>
    <w:rsid w:val="007623B8"/>
    <w:rsid w:val="00764143"/>
    <w:rsid w:val="00773447"/>
    <w:rsid w:val="00790D8B"/>
    <w:rsid w:val="007B2B22"/>
    <w:rsid w:val="007B489A"/>
    <w:rsid w:val="007D1699"/>
    <w:rsid w:val="007D31C5"/>
    <w:rsid w:val="007D76F6"/>
    <w:rsid w:val="007E37A6"/>
    <w:rsid w:val="007E4856"/>
    <w:rsid w:val="007E5B8A"/>
    <w:rsid w:val="007E650F"/>
    <w:rsid w:val="007F3F91"/>
    <w:rsid w:val="008179BA"/>
    <w:rsid w:val="00817B48"/>
    <w:rsid w:val="00821363"/>
    <w:rsid w:val="00821D50"/>
    <w:rsid w:val="00826794"/>
    <w:rsid w:val="0083070F"/>
    <w:rsid w:val="00833DFD"/>
    <w:rsid w:val="008427FB"/>
    <w:rsid w:val="00850BD2"/>
    <w:rsid w:val="008521B1"/>
    <w:rsid w:val="0085225C"/>
    <w:rsid w:val="00853580"/>
    <w:rsid w:val="00855715"/>
    <w:rsid w:val="00862F67"/>
    <w:rsid w:val="00866870"/>
    <w:rsid w:val="008671EE"/>
    <w:rsid w:val="008713A8"/>
    <w:rsid w:val="0087140B"/>
    <w:rsid w:val="0087144E"/>
    <w:rsid w:val="008820EE"/>
    <w:rsid w:val="00887410"/>
    <w:rsid w:val="008B0B44"/>
    <w:rsid w:val="008B1C54"/>
    <w:rsid w:val="008B59A0"/>
    <w:rsid w:val="008C17F6"/>
    <w:rsid w:val="008C7305"/>
    <w:rsid w:val="008D3D39"/>
    <w:rsid w:val="008D6773"/>
    <w:rsid w:val="008F082D"/>
    <w:rsid w:val="008F3465"/>
    <w:rsid w:val="0090083A"/>
    <w:rsid w:val="0090395C"/>
    <w:rsid w:val="009072FF"/>
    <w:rsid w:val="00914B59"/>
    <w:rsid w:val="00934381"/>
    <w:rsid w:val="009400EF"/>
    <w:rsid w:val="00943343"/>
    <w:rsid w:val="00944DA8"/>
    <w:rsid w:val="0095188A"/>
    <w:rsid w:val="00963670"/>
    <w:rsid w:val="009639D9"/>
    <w:rsid w:val="00976BAD"/>
    <w:rsid w:val="00980967"/>
    <w:rsid w:val="0099096F"/>
    <w:rsid w:val="00993596"/>
    <w:rsid w:val="009A767C"/>
    <w:rsid w:val="009B4377"/>
    <w:rsid w:val="009B5252"/>
    <w:rsid w:val="009B642F"/>
    <w:rsid w:val="009C0ED2"/>
    <w:rsid w:val="009C294C"/>
    <w:rsid w:val="009C4917"/>
    <w:rsid w:val="009C5F8B"/>
    <w:rsid w:val="009D55A8"/>
    <w:rsid w:val="009D77D1"/>
    <w:rsid w:val="009E0C86"/>
    <w:rsid w:val="009E11FD"/>
    <w:rsid w:val="009E60E2"/>
    <w:rsid w:val="009E6680"/>
    <w:rsid w:val="009F253D"/>
    <w:rsid w:val="009F36C7"/>
    <w:rsid w:val="009F4100"/>
    <w:rsid w:val="00A02CDD"/>
    <w:rsid w:val="00A07EFE"/>
    <w:rsid w:val="00A11020"/>
    <w:rsid w:val="00A24316"/>
    <w:rsid w:val="00A34B4E"/>
    <w:rsid w:val="00A40A37"/>
    <w:rsid w:val="00A41337"/>
    <w:rsid w:val="00A452F1"/>
    <w:rsid w:val="00A515BD"/>
    <w:rsid w:val="00A605F9"/>
    <w:rsid w:val="00A659F5"/>
    <w:rsid w:val="00A7569D"/>
    <w:rsid w:val="00A76E98"/>
    <w:rsid w:val="00A86E7F"/>
    <w:rsid w:val="00A921B4"/>
    <w:rsid w:val="00AA0312"/>
    <w:rsid w:val="00AA051E"/>
    <w:rsid w:val="00AA4043"/>
    <w:rsid w:val="00AA412F"/>
    <w:rsid w:val="00AA546E"/>
    <w:rsid w:val="00AB1435"/>
    <w:rsid w:val="00AB2473"/>
    <w:rsid w:val="00AB3CF7"/>
    <w:rsid w:val="00AB5206"/>
    <w:rsid w:val="00AD3818"/>
    <w:rsid w:val="00AD6789"/>
    <w:rsid w:val="00AE4EE8"/>
    <w:rsid w:val="00AE5CC4"/>
    <w:rsid w:val="00AF70AA"/>
    <w:rsid w:val="00B019E9"/>
    <w:rsid w:val="00B17154"/>
    <w:rsid w:val="00B340AC"/>
    <w:rsid w:val="00B346B2"/>
    <w:rsid w:val="00B356A5"/>
    <w:rsid w:val="00B44F41"/>
    <w:rsid w:val="00B46B0F"/>
    <w:rsid w:val="00B46F57"/>
    <w:rsid w:val="00B57264"/>
    <w:rsid w:val="00B67E34"/>
    <w:rsid w:val="00B7520C"/>
    <w:rsid w:val="00B76F79"/>
    <w:rsid w:val="00B804D0"/>
    <w:rsid w:val="00B84A6F"/>
    <w:rsid w:val="00B93C53"/>
    <w:rsid w:val="00B95079"/>
    <w:rsid w:val="00B96C71"/>
    <w:rsid w:val="00B97D23"/>
    <w:rsid w:val="00BA0DC6"/>
    <w:rsid w:val="00BA3FE2"/>
    <w:rsid w:val="00BA44F3"/>
    <w:rsid w:val="00BB2408"/>
    <w:rsid w:val="00BB26ED"/>
    <w:rsid w:val="00BB6DE2"/>
    <w:rsid w:val="00BC4CC7"/>
    <w:rsid w:val="00BC5CB3"/>
    <w:rsid w:val="00BE2E60"/>
    <w:rsid w:val="00BE65B0"/>
    <w:rsid w:val="00BF5D59"/>
    <w:rsid w:val="00BF7E2D"/>
    <w:rsid w:val="00C01BD7"/>
    <w:rsid w:val="00C04D96"/>
    <w:rsid w:val="00C10108"/>
    <w:rsid w:val="00C10495"/>
    <w:rsid w:val="00C10553"/>
    <w:rsid w:val="00C12609"/>
    <w:rsid w:val="00C14FDB"/>
    <w:rsid w:val="00C2057B"/>
    <w:rsid w:val="00C21544"/>
    <w:rsid w:val="00C25A4F"/>
    <w:rsid w:val="00C32D6F"/>
    <w:rsid w:val="00C40D25"/>
    <w:rsid w:val="00C44FAB"/>
    <w:rsid w:val="00C505D8"/>
    <w:rsid w:val="00C5579D"/>
    <w:rsid w:val="00C6499D"/>
    <w:rsid w:val="00C70527"/>
    <w:rsid w:val="00C70556"/>
    <w:rsid w:val="00C722CA"/>
    <w:rsid w:val="00C82B0E"/>
    <w:rsid w:val="00C84C7A"/>
    <w:rsid w:val="00C86A03"/>
    <w:rsid w:val="00C91C92"/>
    <w:rsid w:val="00C940F5"/>
    <w:rsid w:val="00CA3D22"/>
    <w:rsid w:val="00CB18F1"/>
    <w:rsid w:val="00CB6FEC"/>
    <w:rsid w:val="00CC043D"/>
    <w:rsid w:val="00CE05E4"/>
    <w:rsid w:val="00CF19BD"/>
    <w:rsid w:val="00CF5201"/>
    <w:rsid w:val="00D00002"/>
    <w:rsid w:val="00D06592"/>
    <w:rsid w:val="00D13A4C"/>
    <w:rsid w:val="00D13C80"/>
    <w:rsid w:val="00D16719"/>
    <w:rsid w:val="00D22D79"/>
    <w:rsid w:val="00D24A05"/>
    <w:rsid w:val="00D26403"/>
    <w:rsid w:val="00D26510"/>
    <w:rsid w:val="00D352C5"/>
    <w:rsid w:val="00D4275B"/>
    <w:rsid w:val="00D456FA"/>
    <w:rsid w:val="00D5792E"/>
    <w:rsid w:val="00D67866"/>
    <w:rsid w:val="00D7413D"/>
    <w:rsid w:val="00D81BC7"/>
    <w:rsid w:val="00DA545E"/>
    <w:rsid w:val="00DB6277"/>
    <w:rsid w:val="00DC0925"/>
    <w:rsid w:val="00DC5DF9"/>
    <w:rsid w:val="00DC7F5C"/>
    <w:rsid w:val="00DD3296"/>
    <w:rsid w:val="00DE47EF"/>
    <w:rsid w:val="00DF03A5"/>
    <w:rsid w:val="00DF2330"/>
    <w:rsid w:val="00E00980"/>
    <w:rsid w:val="00E05553"/>
    <w:rsid w:val="00E168E9"/>
    <w:rsid w:val="00E16B9E"/>
    <w:rsid w:val="00E237AD"/>
    <w:rsid w:val="00E32863"/>
    <w:rsid w:val="00E33FE9"/>
    <w:rsid w:val="00E34721"/>
    <w:rsid w:val="00E349CD"/>
    <w:rsid w:val="00E45C04"/>
    <w:rsid w:val="00E4633F"/>
    <w:rsid w:val="00E46EF8"/>
    <w:rsid w:val="00E5079E"/>
    <w:rsid w:val="00E53357"/>
    <w:rsid w:val="00E53F39"/>
    <w:rsid w:val="00E55812"/>
    <w:rsid w:val="00E55B49"/>
    <w:rsid w:val="00E56840"/>
    <w:rsid w:val="00E60C74"/>
    <w:rsid w:val="00E62B03"/>
    <w:rsid w:val="00E72A32"/>
    <w:rsid w:val="00E75558"/>
    <w:rsid w:val="00EA3DC0"/>
    <w:rsid w:val="00EB5C9C"/>
    <w:rsid w:val="00EB5EC0"/>
    <w:rsid w:val="00EB66C0"/>
    <w:rsid w:val="00EC1116"/>
    <w:rsid w:val="00ED2A81"/>
    <w:rsid w:val="00EE599B"/>
    <w:rsid w:val="00EE5CF3"/>
    <w:rsid w:val="00EE7996"/>
    <w:rsid w:val="00EF41D7"/>
    <w:rsid w:val="00F07CBE"/>
    <w:rsid w:val="00F25E4A"/>
    <w:rsid w:val="00F26ABB"/>
    <w:rsid w:val="00F2753A"/>
    <w:rsid w:val="00F30B57"/>
    <w:rsid w:val="00F34650"/>
    <w:rsid w:val="00F34D64"/>
    <w:rsid w:val="00F3572C"/>
    <w:rsid w:val="00F41339"/>
    <w:rsid w:val="00F56465"/>
    <w:rsid w:val="00F61FBE"/>
    <w:rsid w:val="00F73369"/>
    <w:rsid w:val="00F73647"/>
    <w:rsid w:val="00F77840"/>
    <w:rsid w:val="00F80ACF"/>
    <w:rsid w:val="00F87254"/>
    <w:rsid w:val="00F90A7A"/>
    <w:rsid w:val="00F9358B"/>
    <w:rsid w:val="00F9496C"/>
    <w:rsid w:val="00FA0D4C"/>
    <w:rsid w:val="00FA287E"/>
    <w:rsid w:val="00FA427A"/>
    <w:rsid w:val="00FA4C60"/>
    <w:rsid w:val="00FB011B"/>
    <w:rsid w:val="00FB28D7"/>
    <w:rsid w:val="00FC39F8"/>
    <w:rsid w:val="00FC73CE"/>
    <w:rsid w:val="00FD53CD"/>
    <w:rsid w:val="00FD6779"/>
    <w:rsid w:val="00FD7778"/>
    <w:rsid w:val="00FF4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4057"/>
    <o:shapelayout v:ext="edit">
      <o:idmap v:ext="edit" data="2,3,4,5,6,7,8,9,10,11,12,13,14,15,16,17,18,19,20,21,22,23"/>
      <o:rules v:ext="edit">
        <o:r id="V:Rule1" type="connector" idref="#_x0000_s23469"/>
        <o:r id="V:Rule2" type="connector" idref="#_x0000_s23490"/>
        <o:r id="V:Rule3" type="connector" idref="#_x0000_s22944"/>
        <o:r id="V:Rule4" type="connector" idref="#_x0000_s22186"/>
        <o:r id="V:Rule5" type="connector" idref="#_x0000_s22495"/>
        <o:r id="V:Rule6" type="connector" idref="#_x0000_s22598"/>
        <o:r id="V:Rule7" type="connector" idref="#_x0000_s22968">
          <o:proxy end="" idref="#_x0000_s22966" connectloc="2"/>
        </o:r>
        <o:r id="V:Rule8" type="connector" idref="#_x0000_s22853"/>
        <o:r id="V:Rule9" type="connector" idref="#_x0000_s22476"/>
        <o:r id="V:Rule10" type="connector" idref="#_x0000_s23472"/>
      </o:rules>
    </o:shapelayout>
  </w:shapeDefaults>
  <w:decimalSymbol w:val="."/>
  <w:listSeparator w:val=","/>
  <w14:docId w14:val="1EFD5E7D"/>
  <w15:docId w15:val="{EF9111D0-DE66-4933-B75D-5CF32C7ED0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4242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9E668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3E23F3"/>
    <w:pPr>
      <w:keepNext/>
      <w:spacing w:line="40" w:lineRule="atLeast"/>
      <w:outlineLvl w:val="1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1530F6"/>
    <w:rPr>
      <w:rFonts w:ascii="宋体" w:hAnsi="Courier New"/>
      <w:szCs w:val="20"/>
    </w:rPr>
  </w:style>
  <w:style w:type="paragraph" w:styleId="a4">
    <w:name w:val="footer"/>
    <w:basedOn w:val="a"/>
    <w:rsid w:val="001230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123034"/>
  </w:style>
  <w:style w:type="paragraph" w:styleId="a6">
    <w:name w:val="header"/>
    <w:basedOn w:val="a"/>
    <w:rsid w:val="00750E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Indent"/>
    <w:basedOn w:val="a"/>
    <w:autoRedefine/>
    <w:rsid w:val="00EB5EC0"/>
    <w:pPr>
      <w:ind w:firstLine="420"/>
      <w:jc w:val="left"/>
    </w:pPr>
    <w:rPr>
      <w:szCs w:val="20"/>
    </w:rPr>
  </w:style>
  <w:style w:type="paragraph" w:customStyle="1" w:styleId="4">
    <w:name w:val="标题  4"/>
    <w:basedOn w:val="2"/>
    <w:autoRedefine/>
    <w:rsid w:val="00EB5EC0"/>
    <w:pPr>
      <w:keepLines/>
      <w:spacing w:line="240" w:lineRule="auto"/>
      <w:ind w:right="17"/>
    </w:pPr>
    <w:rPr>
      <w:rFonts w:ascii="宋体" w:hAnsi="宋体"/>
      <w:b/>
      <w:bCs/>
      <w:i w:val="0"/>
      <w:iCs w:val="0"/>
      <w:szCs w:val="20"/>
    </w:rPr>
  </w:style>
  <w:style w:type="character" w:customStyle="1" w:styleId="20">
    <w:name w:val="标题 2 字符"/>
    <w:basedOn w:val="a0"/>
    <w:link w:val="2"/>
    <w:rsid w:val="00EC1116"/>
    <w:rPr>
      <w:i/>
      <w:iCs/>
      <w:kern w:val="2"/>
      <w:sz w:val="21"/>
      <w:szCs w:val="24"/>
    </w:rPr>
  </w:style>
  <w:style w:type="paragraph" w:styleId="a8">
    <w:name w:val="Balloon Text"/>
    <w:basedOn w:val="a"/>
    <w:link w:val="a9"/>
    <w:rsid w:val="005A055F"/>
    <w:rPr>
      <w:sz w:val="18"/>
      <w:szCs w:val="18"/>
    </w:rPr>
  </w:style>
  <w:style w:type="character" w:customStyle="1" w:styleId="a9">
    <w:name w:val="批注框文本 字符"/>
    <w:basedOn w:val="a0"/>
    <w:link w:val="a8"/>
    <w:rsid w:val="005A055F"/>
    <w:rPr>
      <w:kern w:val="2"/>
      <w:sz w:val="18"/>
      <w:szCs w:val="18"/>
    </w:rPr>
  </w:style>
  <w:style w:type="character" w:customStyle="1" w:styleId="10">
    <w:name w:val="标题 1 字符"/>
    <w:basedOn w:val="a0"/>
    <w:link w:val="1"/>
    <w:rsid w:val="00826794"/>
    <w:rPr>
      <w:b/>
      <w:bCs/>
      <w:kern w:val="44"/>
      <w:sz w:val="44"/>
      <w:szCs w:val="44"/>
    </w:rPr>
  </w:style>
  <w:style w:type="paragraph" w:styleId="aa">
    <w:name w:val="List Paragraph"/>
    <w:basedOn w:val="a"/>
    <w:uiPriority w:val="34"/>
    <w:qFormat/>
    <w:rsid w:val="00C505D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39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56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60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18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6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95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1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74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84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817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168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0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334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1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4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footer" Target="footer2.xml"/><Relationship Id="rId7" Type="http://schemas.openxmlformats.org/officeDocument/2006/relationships/image" Target="media/image1.gi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5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image" Target="media/image2.gi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5</Pages>
  <Words>116</Words>
  <Characters>663</Characters>
  <Application>Microsoft Office Word</Application>
  <DocSecurity>0</DocSecurity>
  <Lines>5</Lines>
  <Paragraphs>1</Paragraphs>
  <ScaleCrop>false</ScaleCrop>
  <Company>广州大学</Company>
  <LinksUpToDate>false</LinksUpToDate>
  <CharactersWithSpaces>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卷</dc:title>
  <dc:creator>吴庆华</dc:creator>
  <cp:lastModifiedBy>红军 尹</cp:lastModifiedBy>
  <cp:revision>6</cp:revision>
  <cp:lastPrinted>2015-06-15T02:26:00Z</cp:lastPrinted>
  <dcterms:created xsi:type="dcterms:W3CDTF">2019-05-13T13:44:00Z</dcterms:created>
  <dcterms:modified xsi:type="dcterms:W3CDTF">2023-06-15T0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